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D970FD" w14:textId="77777777" w:rsidR="004F4FA8" w:rsidRDefault="004F4FA8" w:rsidP="004F4FA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Three-</w:t>
      </w:r>
      <w:r w:rsidR="009A4237">
        <w:rPr>
          <w:b/>
          <w:sz w:val="28"/>
          <w:szCs w:val="28"/>
        </w:rPr>
        <w:t>Dimensional Coordinate Transfor</w:t>
      </w:r>
      <w:r>
        <w:rPr>
          <w:b/>
          <w:sz w:val="28"/>
          <w:szCs w:val="28"/>
        </w:rPr>
        <w:t>m</w:t>
      </w:r>
      <w:r w:rsidR="009A4237">
        <w:rPr>
          <w:b/>
          <w:sz w:val="28"/>
          <w:szCs w:val="28"/>
        </w:rPr>
        <w:t>a</w:t>
      </w:r>
      <w:r w:rsidR="00F63248">
        <w:rPr>
          <w:b/>
          <w:sz w:val="28"/>
          <w:szCs w:val="28"/>
        </w:rPr>
        <w:t>tions</w:t>
      </w:r>
    </w:p>
    <w:p w14:paraId="6AD05015" w14:textId="77777777" w:rsidR="004F4FA8" w:rsidRDefault="004F4FA8" w:rsidP="004F4FA8">
      <w:pPr>
        <w:jc w:val="center"/>
        <w:rPr>
          <w:b/>
          <w:sz w:val="28"/>
          <w:szCs w:val="28"/>
        </w:rPr>
      </w:pPr>
    </w:p>
    <w:p w14:paraId="549D1BFB" w14:textId="77777777" w:rsidR="004F4FA8" w:rsidRDefault="004F4FA8" w:rsidP="004F4FA8">
      <w:pPr>
        <w:tabs>
          <w:tab w:val="left" w:pos="5760"/>
        </w:tabs>
        <w:rPr>
          <w:b/>
          <w:sz w:val="24"/>
          <w:u w:val="single"/>
        </w:rPr>
      </w:pPr>
    </w:p>
    <w:p w14:paraId="2A4761BF" w14:textId="77777777" w:rsidR="004F4FA8" w:rsidRDefault="004F4FA8" w:rsidP="004F4FA8">
      <w:pPr>
        <w:tabs>
          <w:tab w:val="left" w:pos="5760"/>
        </w:tabs>
        <w:rPr>
          <w:sz w:val="24"/>
        </w:rPr>
      </w:pPr>
      <w:r w:rsidRPr="006741CE">
        <w:rPr>
          <w:position w:val="-10"/>
          <w:sz w:val="24"/>
        </w:rPr>
        <w:object w:dxaOrig="2200" w:dyaOrig="380" w14:anchorId="6EA740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85pt;height:19.4pt" o:ole="">
            <v:imagedata r:id="rId6" o:title=""/>
          </v:shape>
          <o:OLEObject Type="Embed" ProgID="Equation.3" ShapeID="_x0000_i1025" DrawAspect="Content" ObjectID="_1682240783" r:id="rId7"/>
        </w:object>
      </w:r>
      <w:r>
        <w:rPr>
          <w:sz w:val="24"/>
        </w:rPr>
        <w:t xml:space="preserve">          </w:t>
      </w:r>
      <w:r w:rsidRPr="00D52D11">
        <w:rPr>
          <w:position w:val="-52"/>
          <w:sz w:val="24"/>
        </w:rPr>
        <w:object w:dxaOrig="4020" w:dyaOrig="1180" w14:anchorId="216140BE">
          <v:shape id="_x0000_i1026" type="#_x0000_t75" style="width:201.25pt;height:58.6pt" o:ole="">
            <v:imagedata r:id="rId8" o:title=""/>
          </v:shape>
          <o:OLEObject Type="Embed" ProgID="Equation.3" ShapeID="_x0000_i1026" DrawAspect="Content" ObjectID="_1682240784" r:id="rId9"/>
        </w:object>
      </w:r>
    </w:p>
    <w:p w14:paraId="0F7DB601" w14:textId="77777777" w:rsidR="004F4FA8" w:rsidRDefault="004F4FA8" w:rsidP="004F4FA8">
      <w:pPr>
        <w:tabs>
          <w:tab w:val="left" w:pos="5760"/>
        </w:tabs>
        <w:rPr>
          <w:sz w:val="24"/>
        </w:rPr>
      </w:pPr>
    </w:p>
    <w:p w14:paraId="64BC0121" w14:textId="77777777" w:rsidR="009A4237" w:rsidRDefault="009A4237" w:rsidP="004F4FA8">
      <w:pPr>
        <w:tabs>
          <w:tab w:val="left" w:pos="5760"/>
        </w:tabs>
        <w:rPr>
          <w:sz w:val="24"/>
        </w:rPr>
      </w:pPr>
    </w:p>
    <w:p w14:paraId="1B8434BE" w14:textId="77777777" w:rsidR="009A4237" w:rsidRDefault="009A4237" w:rsidP="004F4FA8">
      <w:pPr>
        <w:tabs>
          <w:tab w:val="left" w:pos="5760"/>
        </w:tabs>
        <w:rPr>
          <w:sz w:val="24"/>
        </w:rPr>
      </w:pPr>
      <w:r w:rsidRPr="006741CE">
        <w:rPr>
          <w:position w:val="-10"/>
          <w:sz w:val="24"/>
        </w:rPr>
        <w:object w:dxaOrig="4420" w:dyaOrig="380" w14:anchorId="2AFD8A52">
          <v:shape id="_x0000_i1027" type="#_x0000_t75" style="width:221.1pt;height:19.4pt" o:ole="">
            <v:imagedata r:id="rId10" o:title=""/>
          </v:shape>
          <o:OLEObject Type="Embed" ProgID="Equation.3" ShapeID="_x0000_i1027" DrawAspect="Content" ObjectID="_1682240785" r:id="rId11"/>
        </w:object>
      </w:r>
    </w:p>
    <w:p w14:paraId="39E82A20" w14:textId="77777777" w:rsidR="004F4FA8" w:rsidRDefault="004F4FA8" w:rsidP="004F4FA8">
      <w:pPr>
        <w:rPr>
          <w:sz w:val="24"/>
          <w:szCs w:val="24"/>
          <w:lang w:val="pt-BR"/>
        </w:rPr>
      </w:pPr>
    </w:p>
    <w:p w14:paraId="1AA4E3F2" w14:textId="77777777" w:rsidR="009A4237" w:rsidRDefault="009A4237" w:rsidP="004F4FA8">
      <w:pPr>
        <w:rPr>
          <w:sz w:val="24"/>
          <w:szCs w:val="24"/>
          <w:lang w:val="pt-BR"/>
        </w:rPr>
      </w:pPr>
    </w:p>
    <w:p w14:paraId="42C977FB" w14:textId="77777777" w:rsidR="004F4FA8" w:rsidRPr="00A01D03" w:rsidRDefault="004F4FA8" w:rsidP="004F4FA8">
      <w:pPr>
        <w:rPr>
          <w:sz w:val="24"/>
          <w:szCs w:val="24"/>
          <w:vertAlign w:val="superscript"/>
          <w:lang w:val="pt-BR"/>
        </w:rPr>
      </w:pPr>
      <w:r w:rsidRPr="00A01D03">
        <w:rPr>
          <w:sz w:val="24"/>
          <w:szCs w:val="24"/>
          <w:lang w:val="pt-BR"/>
        </w:rPr>
        <w:t xml:space="preserve">[A] matrices are orthonormal          [A] </w:t>
      </w:r>
      <w:r w:rsidRPr="00A01D03">
        <w:rPr>
          <w:sz w:val="24"/>
          <w:szCs w:val="24"/>
          <w:vertAlign w:val="superscript"/>
          <w:lang w:val="pt-BR"/>
        </w:rPr>
        <w:t>-1</w:t>
      </w:r>
      <w:r w:rsidRPr="00A01D03">
        <w:rPr>
          <w:sz w:val="24"/>
          <w:szCs w:val="24"/>
          <w:lang w:val="pt-BR"/>
        </w:rPr>
        <w:t xml:space="preserve"> = [A]</w:t>
      </w:r>
      <w:r w:rsidRPr="00A01D03">
        <w:rPr>
          <w:sz w:val="24"/>
          <w:szCs w:val="24"/>
          <w:vertAlign w:val="superscript"/>
          <w:lang w:val="pt-BR"/>
        </w:rPr>
        <w:t xml:space="preserve"> T</w:t>
      </w:r>
    </w:p>
    <w:p w14:paraId="460CB372" w14:textId="77777777" w:rsidR="004F4FA8" w:rsidRPr="00A01D03" w:rsidRDefault="004F4FA8" w:rsidP="004F4FA8">
      <w:pPr>
        <w:ind w:left="360"/>
        <w:rPr>
          <w:sz w:val="24"/>
          <w:szCs w:val="24"/>
        </w:rPr>
      </w:pPr>
      <w:r w:rsidRPr="00A01D03">
        <w:rPr>
          <w:sz w:val="24"/>
          <w:szCs w:val="24"/>
        </w:rPr>
        <w:t>●  all columns are unit vectors</w:t>
      </w:r>
    </w:p>
    <w:p w14:paraId="704CFF64" w14:textId="77777777" w:rsidR="004F4FA8" w:rsidRPr="00A01D03" w:rsidRDefault="004F4FA8" w:rsidP="004F4FA8">
      <w:pPr>
        <w:ind w:left="360"/>
        <w:rPr>
          <w:sz w:val="24"/>
          <w:szCs w:val="24"/>
        </w:rPr>
      </w:pPr>
      <w:r w:rsidRPr="00A01D03">
        <w:rPr>
          <w:sz w:val="24"/>
          <w:szCs w:val="24"/>
        </w:rPr>
        <w:t>●  all columns are mutually orthogonal</w:t>
      </w:r>
    </w:p>
    <w:p w14:paraId="54EE9D82" w14:textId="77777777" w:rsidR="004F4FA8" w:rsidRPr="00A01D03" w:rsidRDefault="004F4FA8" w:rsidP="004F4FA8">
      <w:pPr>
        <w:ind w:left="360"/>
        <w:rPr>
          <w:sz w:val="24"/>
          <w:szCs w:val="24"/>
        </w:rPr>
      </w:pPr>
      <w:r w:rsidRPr="00A01D03">
        <w:rPr>
          <w:sz w:val="24"/>
          <w:szCs w:val="24"/>
        </w:rPr>
        <w:t>●  all rows are unit vectors</w:t>
      </w:r>
    </w:p>
    <w:p w14:paraId="611D5991" w14:textId="77777777" w:rsidR="004F4FA8" w:rsidRPr="00A01D03" w:rsidRDefault="004F4FA8" w:rsidP="004F4FA8">
      <w:pPr>
        <w:ind w:left="360"/>
        <w:rPr>
          <w:sz w:val="24"/>
          <w:szCs w:val="24"/>
        </w:rPr>
      </w:pPr>
      <w:r w:rsidRPr="00A01D03">
        <w:rPr>
          <w:sz w:val="24"/>
          <w:szCs w:val="24"/>
        </w:rPr>
        <w:t>●  all rows are mutually orthogonal</w:t>
      </w:r>
    </w:p>
    <w:p w14:paraId="3E020B9C" w14:textId="77777777" w:rsidR="004F4FA8" w:rsidRDefault="00BD6CA9" w:rsidP="004F4FA8">
      <w:pPr>
        <w:ind w:left="360"/>
        <w:rPr>
          <w:sz w:val="24"/>
          <w:szCs w:val="24"/>
        </w:rPr>
      </w:pPr>
      <w:r>
        <w:rPr>
          <w:sz w:val="24"/>
          <w:szCs w:val="24"/>
        </w:rPr>
        <w:t>●  det</w:t>
      </w:r>
      <w:r w:rsidR="004F4FA8" w:rsidRPr="00A01D03">
        <w:rPr>
          <w:sz w:val="24"/>
          <w:szCs w:val="24"/>
        </w:rPr>
        <w:t xml:space="preserve"> [A] = +1</w:t>
      </w:r>
    </w:p>
    <w:p w14:paraId="6F8423C7" w14:textId="77777777" w:rsidR="004F4FA8" w:rsidRPr="00A01D03" w:rsidRDefault="004F4FA8" w:rsidP="004F4FA8">
      <w:pPr>
        <w:ind w:left="360"/>
        <w:rPr>
          <w:sz w:val="24"/>
          <w:szCs w:val="24"/>
        </w:rPr>
      </w:pPr>
    </w:p>
    <w:p w14:paraId="3B5D8DC4" w14:textId="77777777" w:rsidR="00BD6CA9" w:rsidRDefault="00BD6CA9" w:rsidP="00BD6CA9">
      <w:pPr>
        <w:rPr>
          <w:b/>
          <w:u w:val="single"/>
        </w:rPr>
      </w:pPr>
    </w:p>
    <w:p w14:paraId="0F147771" w14:textId="77777777" w:rsidR="00BD6CA9" w:rsidRPr="00BD6CA9" w:rsidRDefault="00BD6CA9" w:rsidP="00BD6CA9">
      <w:pPr>
        <w:rPr>
          <w:rFonts w:ascii="Times New Roman" w:hAnsi="Times New Roman"/>
          <w:b/>
          <w:sz w:val="24"/>
          <w:szCs w:val="24"/>
        </w:rPr>
      </w:pPr>
      <w:r w:rsidRPr="00BD6CA9">
        <w:rPr>
          <w:rFonts w:ascii="Times New Roman" w:hAnsi="Times New Roman"/>
          <w:b/>
          <w:sz w:val="24"/>
          <w:szCs w:val="24"/>
        </w:rPr>
        <w:t>Single rotations</w:t>
      </w:r>
    </w:p>
    <w:p w14:paraId="1F36D85C" w14:textId="77777777" w:rsidR="00BD6CA9" w:rsidRPr="006E1252" w:rsidRDefault="00BD6CA9" w:rsidP="00BD6CA9">
      <w:pPr>
        <w:rPr>
          <w:rFonts w:ascii="Times New Roman" w:hAnsi="Times New Roman"/>
          <w:sz w:val="24"/>
          <w:szCs w:val="24"/>
        </w:rPr>
      </w:pPr>
    </w:p>
    <w:p w14:paraId="1616FEA4" w14:textId="77777777" w:rsidR="00BD6CA9" w:rsidRPr="006E1252" w:rsidRDefault="00EF523D" w:rsidP="00BD6CA9">
      <w:pPr>
        <w:rPr>
          <w:rFonts w:ascii="Times New Roman" w:hAnsi="Times New Roman"/>
          <w:sz w:val="24"/>
          <w:szCs w:val="24"/>
        </w:rPr>
      </w:pPr>
      <w:r w:rsidRPr="006E1252">
        <w:rPr>
          <w:rFonts w:ascii="Times New Roman" w:hAnsi="Times New Roman"/>
          <w:position w:val="-50"/>
          <w:sz w:val="24"/>
          <w:szCs w:val="24"/>
        </w:rPr>
        <w:object w:dxaOrig="2580" w:dyaOrig="1120" w14:anchorId="5BB048B3">
          <v:shape id="_x0000_i1028" type="#_x0000_t75" style="width:128.75pt;height:56.3pt" o:ole="">
            <v:imagedata r:id="rId12" o:title=""/>
          </v:shape>
          <o:OLEObject Type="Embed" ProgID="Equation.3" ShapeID="_x0000_i1028" DrawAspect="Content" ObjectID="_1682240786" r:id="rId13"/>
        </w:object>
      </w:r>
    </w:p>
    <w:p w14:paraId="0B339C6B" w14:textId="77777777" w:rsidR="00BD6CA9" w:rsidRPr="006E1252" w:rsidRDefault="00BD6CA9" w:rsidP="00BD6CA9">
      <w:pPr>
        <w:rPr>
          <w:rFonts w:ascii="Times New Roman" w:hAnsi="Times New Roman"/>
          <w:sz w:val="24"/>
          <w:szCs w:val="24"/>
        </w:rPr>
      </w:pPr>
    </w:p>
    <w:p w14:paraId="5604693F" w14:textId="77777777" w:rsidR="00BD6CA9" w:rsidRPr="006E1252" w:rsidRDefault="00EF523D" w:rsidP="00BD6CA9">
      <w:pPr>
        <w:rPr>
          <w:rFonts w:ascii="Times New Roman" w:hAnsi="Times New Roman"/>
          <w:sz w:val="24"/>
          <w:szCs w:val="24"/>
        </w:rPr>
      </w:pPr>
      <w:r w:rsidRPr="006E1252">
        <w:rPr>
          <w:rFonts w:ascii="Times New Roman" w:hAnsi="Times New Roman"/>
          <w:position w:val="-50"/>
          <w:sz w:val="24"/>
          <w:szCs w:val="24"/>
        </w:rPr>
        <w:object w:dxaOrig="2580" w:dyaOrig="1120" w14:anchorId="14E1DDDC">
          <v:shape id="_x0000_i1029" type="#_x0000_t75" style="width:128.75pt;height:56.3pt" o:ole="">
            <v:imagedata r:id="rId14" o:title=""/>
          </v:shape>
          <o:OLEObject Type="Embed" ProgID="Equation.3" ShapeID="_x0000_i1029" DrawAspect="Content" ObjectID="_1682240787" r:id="rId15"/>
        </w:object>
      </w:r>
    </w:p>
    <w:p w14:paraId="02466E75" w14:textId="77777777" w:rsidR="00BD6CA9" w:rsidRPr="006E1252" w:rsidRDefault="00BD6CA9" w:rsidP="00BD6CA9">
      <w:pPr>
        <w:rPr>
          <w:rFonts w:ascii="Times New Roman" w:hAnsi="Times New Roman"/>
          <w:sz w:val="24"/>
          <w:szCs w:val="24"/>
        </w:rPr>
      </w:pPr>
    </w:p>
    <w:p w14:paraId="63082670" w14:textId="77777777" w:rsidR="00BD6CA9" w:rsidRPr="006E1252" w:rsidRDefault="00BD6CA9" w:rsidP="00BD6CA9">
      <w:pPr>
        <w:rPr>
          <w:rFonts w:ascii="Times New Roman" w:hAnsi="Times New Roman"/>
          <w:sz w:val="24"/>
          <w:szCs w:val="24"/>
        </w:rPr>
      </w:pPr>
      <w:r w:rsidRPr="006E1252">
        <w:rPr>
          <w:rFonts w:ascii="Times New Roman" w:hAnsi="Times New Roman"/>
          <w:position w:val="-50"/>
          <w:sz w:val="24"/>
          <w:szCs w:val="24"/>
        </w:rPr>
        <w:object w:dxaOrig="2560" w:dyaOrig="1120" w14:anchorId="38090ACD">
          <v:shape id="_x0000_i1030" type="#_x0000_t75" style="width:128.3pt;height:56.3pt" o:ole="">
            <v:imagedata r:id="rId16" o:title=""/>
          </v:shape>
          <o:OLEObject Type="Embed" ProgID="Equation.3" ShapeID="_x0000_i1030" DrawAspect="Content" ObjectID="_1682240788" r:id="rId17"/>
        </w:object>
      </w:r>
    </w:p>
    <w:p w14:paraId="4AB78FC6" w14:textId="77777777" w:rsidR="00BD6CA9" w:rsidRDefault="00BD6CA9" w:rsidP="00BD6CA9">
      <w:pPr>
        <w:rPr>
          <w:rFonts w:ascii="Times New Roman" w:hAnsi="Times New Roman"/>
          <w:b/>
          <w:sz w:val="24"/>
          <w:szCs w:val="24"/>
        </w:rPr>
      </w:pPr>
    </w:p>
    <w:p w14:paraId="7F137DC9" w14:textId="77777777" w:rsidR="00BD6CA9" w:rsidRDefault="00BD6CA9" w:rsidP="00BD6CA9">
      <w:pPr>
        <w:pStyle w:val="Heading1"/>
        <w:rPr>
          <w:szCs w:val="28"/>
        </w:rPr>
      </w:pPr>
    </w:p>
    <w:p w14:paraId="29CD8693" w14:textId="77777777" w:rsidR="00BD6CA9" w:rsidRDefault="00BD6CA9" w:rsidP="00BD6CA9"/>
    <w:p w14:paraId="4CB0874C" w14:textId="77777777" w:rsidR="00BD6CA9" w:rsidRDefault="00BD6CA9" w:rsidP="00BD6CA9"/>
    <w:p w14:paraId="2B435CE8" w14:textId="77777777" w:rsidR="00BD6CA9" w:rsidRDefault="00BD6CA9" w:rsidP="00BD6CA9"/>
    <w:p w14:paraId="524FF224" w14:textId="77777777" w:rsidR="00BD6CA9" w:rsidRDefault="00BD6CA9" w:rsidP="00BD6CA9"/>
    <w:p w14:paraId="60094251" w14:textId="77777777" w:rsidR="00BD6CA9" w:rsidRPr="00BD6CA9" w:rsidRDefault="00BD6CA9" w:rsidP="00BD6CA9"/>
    <w:p w14:paraId="5E420533" w14:textId="77777777" w:rsidR="00BD6CA9" w:rsidRDefault="00BD6CA9">
      <w:pPr>
        <w:rPr>
          <w:rFonts w:ascii="Times New Roman" w:hAnsi="Times New Roman"/>
          <w:b/>
          <w:bCs/>
          <w:noProof w:val="0"/>
          <w:sz w:val="28"/>
          <w:szCs w:val="28"/>
        </w:rPr>
      </w:pPr>
      <w:r>
        <w:rPr>
          <w:szCs w:val="28"/>
        </w:rPr>
        <w:br w:type="page"/>
      </w:r>
    </w:p>
    <w:p w14:paraId="25CE6553" w14:textId="77777777" w:rsidR="00BD6CA9" w:rsidRPr="00C63BAE" w:rsidRDefault="00BD6CA9" w:rsidP="00BD6CA9">
      <w:pPr>
        <w:pStyle w:val="Heading1"/>
        <w:rPr>
          <w:b w:val="0"/>
          <w:bCs w:val="0"/>
          <w:szCs w:val="28"/>
        </w:rPr>
      </w:pPr>
      <w:r w:rsidRPr="00C63BAE">
        <w:rPr>
          <w:szCs w:val="28"/>
        </w:rPr>
        <w:lastRenderedPageBreak/>
        <w:t>Coordinate Frames at the Corners of a Wedge</w:t>
      </w:r>
    </w:p>
    <w:p w14:paraId="7A11D4ED" w14:textId="77777777" w:rsidR="00BD6CA9" w:rsidRDefault="00BD6CA9" w:rsidP="00BD6CA9">
      <w:pPr>
        <w:jc w:val="center"/>
      </w:pPr>
      <w:r>
        <w:t xml:space="preserve">Adapted from </w:t>
      </w:r>
      <w:r>
        <w:rPr>
          <w:u w:val="single"/>
        </w:rPr>
        <w:t>Introduction to Robotics</w:t>
      </w:r>
      <w:r>
        <w:t>, J.J. Craig, Addison-Wesley, 1989</w:t>
      </w:r>
    </w:p>
    <w:p w14:paraId="192275A5" w14:textId="77777777" w:rsidR="00BD6CA9" w:rsidRDefault="00BD6CA9" w:rsidP="00BD6CA9"/>
    <w:p w14:paraId="5A0803FF" w14:textId="77777777" w:rsidR="00BD6CA9" w:rsidRDefault="00BD6CA9" w:rsidP="00BD6CA9"/>
    <w:p w14:paraId="008E2B4D" w14:textId="77777777" w:rsidR="00BD6CA9" w:rsidRDefault="00BD6CA9" w:rsidP="00BD6CA9">
      <w: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DF0380F" wp14:editId="13A36C45">
                <wp:simplePos x="0" y="0"/>
                <wp:positionH relativeFrom="column">
                  <wp:posOffset>914400</wp:posOffset>
                </wp:positionH>
                <wp:positionV relativeFrom="paragraph">
                  <wp:posOffset>0</wp:posOffset>
                </wp:positionV>
                <wp:extent cx="3378200" cy="2157095"/>
                <wp:effectExtent l="0" t="0" r="0" b="0"/>
                <wp:wrapNone/>
                <wp:docPr id="41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78200" cy="2157095"/>
                          <a:chOff x="1050" y="1650"/>
                          <a:chExt cx="5320" cy="3397"/>
                        </a:xfrm>
                      </wpg:grpSpPr>
                      <wps:wsp>
                        <wps:cNvPr id="42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3125" y="2625"/>
                            <a:ext cx="1500" cy="1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Line 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420" y="1650"/>
                            <a:ext cx="705" cy="9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420" y="2970"/>
                            <a:ext cx="705" cy="9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7"/>
                        <wps:cNvCnPr>
                          <a:cxnSpLocks noChangeShapeType="1"/>
                        </wps:cNvCnPr>
                        <wps:spPr bwMode="auto">
                          <a:xfrm flipH="1">
                            <a:off x="2420" y="1650"/>
                            <a:ext cx="0" cy="13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415" y="1650"/>
                            <a:ext cx="2210" cy="9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9"/>
                        <wps:cNvCnPr>
                          <a:cxnSpLocks noChangeShapeType="1"/>
                        </wps:cNvCnPr>
                        <wps:spPr bwMode="auto">
                          <a:xfrm rot="2096069" flipH="1" flipV="1">
                            <a:off x="4449" y="3396"/>
                            <a:ext cx="344" cy="49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10"/>
                        <wps:cNvCnPr>
                          <a:cxnSpLocks noChangeShapeType="1"/>
                        </wps:cNvCnPr>
                        <wps:spPr bwMode="auto">
                          <a:xfrm rot="-22822" flipH="1" flipV="1">
                            <a:off x="2769" y="3436"/>
                            <a:ext cx="344" cy="49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11"/>
                        <wps:cNvCnPr>
                          <a:cxnSpLocks noChangeShapeType="1"/>
                        </wps:cNvCnPr>
                        <wps:spPr bwMode="auto">
                          <a:xfrm rot="2096069" flipH="1" flipV="1">
                            <a:off x="2954" y="3386"/>
                            <a:ext cx="344" cy="49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12"/>
                        <wps:cNvCnPr>
                          <a:cxnSpLocks noChangeShapeType="1"/>
                        </wps:cNvCnPr>
                        <wps:spPr bwMode="auto">
                          <a:xfrm rot="19503931" flipH="1">
                            <a:off x="4449" y="2686"/>
                            <a:ext cx="344" cy="49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13"/>
                        <wps:cNvCnPr>
                          <a:cxnSpLocks noChangeShapeType="1"/>
                        </wps:cNvCnPr>
                        <wps:spPr bwMode="auto">
                          <a:xfrm rot="-22822">
                            <a:off x="4634" y="3941"/>
                            <a:ext cx="344" cy="49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14"/>
                        <wps:cNvCnPr>
                          <a:cxnSpLocks noChangeShapeType="1"/>
                        </wps:cNvCnPr>
                        <wps:spPr bwMode="auto">
                          <a:xfrm rot="7496069" flipH="1" flipV="1">
                            <a:off x="3254" y="3691"/>
                            <a:ext cx="344" cy="49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15"/>
                        <wps:cNvCnPr>
                          <a:cxnSpLocks noChangeShapeType="1"/>
                        </wps:cNvCnPr>
                        <wps:spPr bwMode="auto">
                          <a:xfrm rot="14103931" flipV="1">
                            <a:off x="4144" y="3696"/>
                            <a:ext cx="344" cy="49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16"/>
                        <wps:cNvCnPr>
                          <a:cxnSpLocks noChangeShapeType="1"/>
                        </wps:cNvCnPr>
                        <wps:spPr bwMode="auto">
                          <a:xfrm rot="-1854995" flipH="1" flipV="1">
                            <a:off x="4179" y="2251"/>
                            <a:ext cx="344" cy="49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17"/>
                        <wps:cNvCnPr>
                          <a:cxnSpLocks noChangeShapeType="1"/>
                        </wps:cNvCnPr>
                        <wps:spPr bwMode="auto">
                          <a:xfrm rot="1286295" flipV="1">
                            <a:off x="4709" y="2211"/>
                            <a:ext cx="344" cy="49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3089" y="2469"/>
                            <a:ext cx="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1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234" y="2474"/>
                            <a:ext cx="75" cy="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Arc 20"/>
                        <wps:cNvSpPr>
                          <a:spLocks/>
                        </wps:cNvSpPr>
                        <wps:spPr bwMode="auto">
                          <a:xfrm flipV="1">
                            <a:off x="2800" y="1965"/>
                            <a:ext cx="325" cy="18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599"/>
                              <a:gd name="T1" fmla="*/ 0 h 21600"/>
                              <a:gd name="T2" fmla="*/ 21599 w 21599"/>
                              <a:gd name="T3" fmla="*/ 21450 h 21600"/>
                              <a:gd name="T4" fmla="*/ 0 w 21599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599" h="21600" fill="none" extrusionOk="0">
                                <a:moveTo>
                                  <a:pt x="-1" y="0"/>
                                </a:moveTo>
                                <a:cubicBezTo>
                                  <a:pt x="11870" y="0"/>
                                  <a:pt x="21517" y="9579"/>
                                  <a:pt x="21599" y="21449"/>
                                </a:cubicBezTo>
                              </a:path>
                              <a:path w="21599" h="21600" stroke="0" extrusionOk="0">
                                <a:moveTo>
                                  <a:pt x="-1" y="0"/>
                                </a:moveTo>
                                <a:cubicBezTo>
                                  <a:pt x="11870" y="0"/>
                                  <a:pt x="21517" y="9579"/>
                                  <a:pt x="21599" y="21449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3110" y="4030"/>
                            <a:ext cx="0" cy="9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4630" y="4045"/>
                            <a:ext cx="0" cy="9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3115" y="4795"/>
                            <a:ext cx="1515" cy="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4710" y="3930"/>
                            <a:ext cx="13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4720" y="2645"/>
                            <a:ext cx="13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5795" y="2665"/>
                            <a:ext cx="0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2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795" y="3940"/>
                            <a:ext cx="1285" cy="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2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50" y="2975"/>
                            <a:ext cx="1285" cy="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2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290" y="2965"/>
                            <a:ext cx="705" cy="9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3840" y="3435"/>
                            <a:ext cx="69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E2218D" w14:textId="77777777" w:rsidR="00BD6CA9" w:rsidRPr="009602DE" w:rsidRDefault="00BD6CA9" w:rsidP="00BD6CA9">
                              <w: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4935" y="4035"/>
                            <a:ext cx="69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F331B0" w14:textId="77777777" w:rsidR="00BD6CA9" w:rsidRPr="009602DE" w:rsidRDefault="00BD6CA9" w:rsidP="00BD6CA9">
                              <w: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4635" y="3300"/>
                            <a:ext cx="69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6958B1" w14:textId="77777777" w:rsidR="00BD6CA9" w:rsidRPr="009602DE" w:rsidRDefault="00BD6CA9" w:rsidP="00BD6CA9">
                              <w:r>
                                <w:t>z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3450" y="3915"/>
                            <a:ext cx="69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3E14AAE" w14:textId="77777777" w:rsidR="00BD6CA9" w:rsidRPr="009602DE" w:rsidRDefault="00BD6CA9" w:rsidP="00BD6CA9">
                              <w: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2400" y="3300"/>
                            <a:ext cx="69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BF6895" w14:textId="77777777" w:rsidR="00BD6CA9" w:rsidRPr="009602DE" w:rsidRDefault="00BD6CA9" w:rsidP="00BD6CA9">
                              <w: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3105" y="3165"/>
                            <a:ext cx="69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A9F470" w14:textId="77777777" w:rsidR="00BD6CA9" w:rsidRPr="009602DE" w:rsidRDefault="00BD6CA9" w:rsidP="00BD6CA9">
                              <w:r>
                                <w:t>z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  <w: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4620" y="2835"/>
                            <a:ext cx="69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BD7456" w14:textId="77777777" w:rsidR="00BD6CA9" w:rsidRDefault="00BD6CA9" w:rsidP="00BD6CA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  <w:r w:rsidRPr="009602DE"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3870" y="1845"/>
                            <a:ext cx="69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56F7B8" w14:textId="77777777" w:rsidR="00BD6CA9" w:rsidRPr="009602DE" w:rsidRDefault="00BD6CA9" w:rsidP="00BD6CA9">
                              <w: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  <w: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5100" y="2055"/>
                            <a:ext cx="69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EE45D2" w14:textId="77777777" w:rsidR="00BD6CA9" w:rsidRPr="009602DE" w:rsidRDefault="00BD6CA9" w:rsidP="00BD6CA9">
                              <w:r>
                                <w:t>z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  <w: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5680" y="3039"/>
                            <a:ext cx="69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5983C5" w14:textId="77777777" w:rsidR="00BD6CA9" w:rsidRDefault="00BD6CA9" w:rsidP="00BD6CA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3663" y="4447"/>
                            <a:ext cx="69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746723" w14:textId="77777777" w:rsidR="00BD6CA9" w:rsidRDefault="00BD6CA9" w:rsidP="00BD6CA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1548" y="3172"/>
                            <a:ext cx="69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2E18DE" w14:textId="77777777" w:rsidR="00BD6CA9" w:rsidRDefault="00BD6CA9" w:rsidP="00BD6CA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2970" y="1906"/>
                            <a:ext cx="690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9F5DB5" w14:textId="77777777" w:rsidR="00BD6CA9" w:rsidRDefault="00BD6CA9" w:rsidP="00BD6CA9">
                              <w:pPr>
                                <w:rPr>
                                  <w:rFonts w:ascii="Symbol" w:hAnsi="Symbo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F0380F" id="Group 3" o:spid="_x0000_s1026" style="position:absolute;margin-left:1in;margin-top:0;width:266pt;height:169.85pt;z-index:251659264" coordorigin="1050,1650" coordsize="5320,33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">
                <v:rect id="Rectangle 4" o:spid="_x0000_s1027" style="position:absolute;left:3125;top:2625;width:1500;height:1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" filled="f"/>
                <v:line id="Line 5" o:spid="_x0000_s1028" style="position:absolute;flip:x y;visibility:visible;mso-wrap-style:square" from="2420,1650" to="3125,2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"/>
                <v:line id="Line 6" o:spid="_x0000_s1029" style="position:absolute;flip:x y;visibility:visible;mso-wrap-style:square" from="2420,2970" to="3125,3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"/>
                <v:line id="Line 7" o:spid="_x0000_s1030" style="position:absolute;flip:x;visibility:visible;mso-wrap-style:square" from="2420,1650" to="2420,2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"/>
                <v:line id="Line 8" o:spid="_x0000_s1031" style="position:absolute;flip:x y;visibility:visible;mso-wrap-style:square" from="2415,1650" to="4625,2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"/>
                <v:line id="Line 9" o:spid="_x0000_s1032" style="position:absolute;rotation:2289466fd;flip:x y;visibility:visible;mso-wrap-style:square" from="4449,3396" to="4793,38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" strokeweight="2.25pt">
                  <v:stroke endarrow="block"/>
                </v:line>
                <v:line id="Line 10" o:spid="_x0000_s1033" style="position:absolute;rotation:-24928fd;flip:x y;visibility:visible;mso-wrap-style:square" from="2769,3436" to="3113,3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" strokeweight="2.25pt">
                  <v:stroke endarrow="block"/>
                </v:line>
                <v:line id="Line 11" o:spid="_x0000_s1034" style="position:absolute;rotation:2289466fd;flip:x y;visibility:visible;mso-wrap-style:square" from="2954,3386" to="3298,3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" strokeweight="2.25pt">
                  <v:stroke endarrow="block"/>
                </v:line>
                <v:line id="Line 12" o:spid="_x0000_s1035" style="position:absolute;rotation:2289466fd;flip:x;visibility:visible;mso-wrap-style:square" from="4449,2686" to="4793,31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" strokeweight="2.25pt">
                  <v:stroke endarrow="block"/>
                </v:line>
                <v:line id="Line 13" o:spid="_x0000_s1036" style="position:absolute;rotation:-24928fd;visibility:visible;mso-wrap-style:square" from="4634,3941" to="4978,4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" strokeweight="2.25pt">
                  <v:stroke endarrow="block"/>
                </v:line>
                <v:line id="Line 14" o:spid="_x0000_s1037" style="position:absolute;rotation:8187706fd;flip:x y;visibility:visible;mso-wrap-style:square" from="3254,3691" to="3598,4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" strokeweight="2.25pt">
                  <v:stroke endarrow="block"/>
                </v:line>
                <v:line id="Line 15" o:spid="_x0000_s1038" style="position:absolute;rotation:8187706fd;flip:y;visibility:visible;mso-wrap-style:square" from="4144,3696" to="4488,4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" strokeweight="2.25pt">
                  <v:stroke endarrow="block"/>
                </v:line>
                <v:line id="Line 16" o:spid="_x0000_s1039" style="position:absolute;rotation:-2026149fd;flip:x y;visibility:visible;mso-wrap-style:square" from="4179,2251" to="4523,27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" strokeweight="2.25pt">
                  <v:stroke endarrow="block"/>
                </v:line>
                <v:line id="Line 17" o:spid="_x0000_s1040" style="position:absolute;rotation:-1404977fd;flip:y;visibility:visible;mso-wrap-style:square" from="4709,2211" to="5053,2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" strokeweight="2.25pt">
                  <v:stroke endarrow="block"/>
                </v:line>
                <v:line id="Line 18" o:spid="_x0000_s1041" style="position:absolute;visibility:visible;mso-wrap-style:square" from="3089,2469" to="3229,2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7o+nxgAAANs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Urh/iT9Azn4BAAD//wMAUEsBAi0AFAAGAAgAAAAhANvh9svuAAAAhQEAABMAAAAAAAAA&#10;AAAAAAAAAAAAAFtDb250ZW50X1R5cGVzXS54bWxQSwECLQAUAAYACAAAACEAWvQsW78AAAAVAQAA&#10;CwAAAAAAAAAAAAAAAAAfAQAAX3JlbHMvLnJlbHNQSwECLQAUAAYACAAAACEAze6Pp8YAAADbAAAA&#10;DwAAAAAAAAAAAAAAAAAHAgAAZHJzL2Rvd25yZXYueG1sUEsFBgAAAAADAAMAtwAAAPoCAAAAAA==&#10;"/>
                <v:line id="Line 19" o:spid="_x0000_s1042" style="position:absolute;flip:x y;visibility:visible;mso-wrap-style:square" from="3234,2474" to="3309,2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"/>
                <v:shape id="Arc 20" o:spid="_x0000_s1043" style="position:absolute;left:2800;top:1965;width:325;height:180;flip:y;visibility:visible;mso-wrap-style:square;v-text-anchor:top" coordsize="21599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" path="m-1,nfc11870,,21517,9579,21599,21449em-1,nsc11870,,21517,9579,21599,21449l,21600,-1,xe" filled="f">
                  <v:path arrowok="t" o:extrusionok="f" o:connecttype="custom" o:connectlocs="0,0;325,179;0,180" o:connectangles="0,0,0"/>
                </v:shape>
                <v:line id="Line 21" o:spid="_x0000_s1044" style="position:absolute;visibility:visible;mso-wrap-style:square" from="3110,4030" to="3110,5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">
                  <v:stroke dashstyle="dash"/>
                </v:line>
                <v:line id="Line 22" o:spid="_x0000_s1045" style="position:absolute;visibility:visible;mso-wrap-style:square" from="4630,4045" to="4630,5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">
                  <v:stroke dashstyle="dash"/>
                </v:line>
                <v:line id="Line 23" o:spid="_x0000_s1046" style="position:absolute;visibility:visible;mso-wrap-style:square" from="3115,4795" to="4630,4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">
                  <v:stroke startarrow="block" endarrow="block"/>
                </v:line>
                <v:line id="Line 24" o:spid="_x0000_s1047" style="position:absolute;visibility:visible;mso-wrap-style:square" from="4710,3930" to="6065,3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">
                  <v:stroke dashstyle="dash"/>
                </v:line>
                <v:line id="Line 25" o:spid="_x0000_s1048" style="position:absolute;visibility:visible;mso-wrap-style:square" from="4720,2645" to="6075,2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">
                  <v:stroke dashstyle="dash"/>
                </v:line>
                <v:line id="Line 26" o:spid="_x0000_s1049" style="position:absolute;visibility:visible;mso-wrap-style:square" from="5795,2665" to="5795,3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">
                  <v:stroke startarrow="block" endarrow="block"/>
                </v:line>
                <v:line id="Line 27" o:spid="_x0000_s1050" style="position:absolute;flip:x y;visibility:visible;mso-wrap-style:square" from="1795,3940" to="3080,3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">
                  <v:stroke dashstyle="dash"/>
                </v:line>
                <v:line id="Line 28" o:spid="_x0000_s1051" style="position:absolute;flip:x y;visibility:visible;mso-wrap-style:square" from="1050,2975" to="2335,2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">
                  <v:stroke dashstyle="dash"/>
                </v:line>
                <v:line id="Line 29" o:spid="_x0000_s1052" style="position:absolute;flip:x y;visibility:visible;mso-wrap-style:square" from="1290,2965" to="1995,3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">
                  <v:stroke startarrow="block"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0" o:spid="_x0000_s1053" type="#_x0000_t202" style="position:absolute;left:3840;top:3435;width:69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" filled="f" stroked="f" strokecolor="red">
                  <v:textbox>
                    <w:txbxContent>
                      <w:p w14:paraId="79E2218D" w14:textId="77777777" w:rsidR="00BD6CA9" w:rsidRPr="009602DE" w:rsidRDefault="00BD6CA9" w:rsidP="00BD6CA9">
                        <w:r>
                          <w:t>x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’</w:t>
                        </w:r>
                      </w:p>
                    </w:txbxContent>
                  </v:textbox>
                </v:shape>
                <v:shape id="Text Box 31" o:spid="_x0000_s1054" type="#_x0000_t202" style="position:absolute;left:4935;top:4035;width:69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" filled="f" stroked="f" strokecolor="red">
                  <v:textbox>
                    <w:txbxContent>
                      <w:p w14:paraId="4AF331B0" w14:textId="77777777" w:rsidR="00BD6CA9" w:rsidRPr="009602DE" w:rsidRDefault="00BD6CA9" w:rsidP="00BD6CA9">
                        <w:r>
                          <w:t>y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’</w:t>
                        </w:r>
                      </w:p>
                    </w:txbxContent>
                  </v:textbox>
                </v:shape>
                <v:shape id="Text Box 32" o:spid="_x0000_s1055" type="#_x0000_t202" style="position:absolute;left:4635;top:3300;width:69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" filled="f" stroked="f" strokecolor="red">
                  <v:textbox>
                    <w:txbxContent>
                      <w:p w14:paraId="3D6958B1" w14:textId="77777777" w:rsidR="00BD6CA9" w:rsidRPr="009602DE" w:rsidRDefault="00BD6CA9" w:rsidP="00BD6CA9">
                        <w:r>
                          <w:t>z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’</w:t>
                        </w:r>
                      </w:p>
                    </w:txbxContent>
                  </v:textbox>
                </v:shape>
                <v:shape id="Text Box 33" o:spid="_x0000_s1056" type="#_x0000_t202" style="position:absolute;left:3450;top:3915;width:69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" filled="f" stroked="f" strokecolor="red">
                  <v:textbox>
                    <w:txbxContent>
                      <w:p w14:paraId="73E14AAE" w14:textId="77777777" w:rsidR="00BD6CA9" w:rsidRPr="009602DE" w:rsidRDefault="00BD6CA9" w:rsidP="00BD6CA9">
                        <w:r>
                          <w:t>x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  <w:r>
                          <w:t>’</w:t>
                        </w:r>
                      </w:p>
                    </w:txbxContent>
                  </v:textbox>
                </v:shape>
                <v:shape id="Text Box 34" o:spid="_x0000_s1057" type="#_x0000_t202" style="position:absolute;left:2400;top:3300;width:69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" filled="f" stroked="f" strokecolor="red">
                  <v:textbox>
                    <w:txbxContent>
                      <w:p w14:paraId="4BBF6895" w14:textId="77777777" w:rsidR="00BD6CA9" w:rsidRPr="009602DE" w:rsidRDefault="00BD6CA9" w:rsidP="00BD6CA9">
                        <w:r>
                          <w:t>y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  <w:r>
                          <w:t>’</w:t>
                        </w:r>
                      </w:p>
                    </w:txbxContent>
                  </v:textbox>
                </v:shape>
                <v:shape id="Text Box 35" o:spid="_x0000_s1058" type="#_x0000_t202" style="position:absolute;left:3105;top:3165;width:69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" filled="f" stroked="f" strokecolor="red">
                  <v:textbox>
                    <w:txbxContent>
                      <w:p w14:paraId="0EA9F470" w14:textId="77777777" w:rsidR="00BD6CA9" w:rsidRPr="009602DE" w:rsidRDefault="00BD6CA9" w:rsidP="00BD6CA9">
                        <w:r>
                          <w:t>z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  <w:r>
                          <w:t>’</w:t>
                        </w:r>
                      </w:p>
                    </w:txbxContent>
                  </v:textbox>
                </v:shape>
                <v:shape id="Text Box 36" o:spid="_x0000_s1059" type="#_x0000_t202" style="position:absolute;left:4620;top:2835;width:69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" filled="f" stroked="f" strokecolor="red">
                  <v:textbox>
                    <w:txbxContent>
                      <w:p w14:paraId="5BBD7456" w14:textId="77777777" w:rsidR="00BD6CA9" w:rsidRDefault="00BD6CA9" w:rsidP="00BD6CA9">
                        <w:pPr>
                          <w:rPr>
                            <w:vertAlign w:val="subscript"/>
                          </w:rPr>
                        </w:pPr>
                        <w:r>
                          <w:t>x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  <w:r w:rsidRPr="009602DE">
                          <w:t>’</w:t>
                        </w:r>
                      </w:p>
                    </w:txbxContent>
                  </v:textbox>
                </v:shape>
                <v:shape id="Text Box 37" o:spid="_x0000_s1060" type="#_x0000_t202" style="position:absolute;left:3870;top:1845;width:69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" filled="f" stroked="f" strokecolor="red">
                  <v:textbox>
                    <w:txbxContent>
                      <w:p w14:paraId="3A56F7B8" w14:textId="77777777" w:rsidR="00BD6CA9" w:rsidRPr="009602DE" w:rsidRDefault="00BD6CA9" w:rsidP="00BD6CA9">
                        <w:r>
                          <w:t>y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  <w:r>
                          <w:t>’</w:t>
                        </w:r>
                      </w:p>
                    </w:txbxContent>
                  </v:textbox>
                </v:shape>
                <v:shape id="Text Box 38" o:spid="_x0000_s1061" type="#_x0000_t202" style="position:absolute;left:5100;top:2055;width:69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" filled="f" stroked="f" strokecolor="red">
                  <v:textbox>
                    <w:txbxContent>
                      <w:p w14:paraId="45EE45D2" w14:textId="77777777" w:rsidR="00BD6CA9" w:rsidRPr="009602DE" w:rsidRDefault="00BD6CA9" w:rsidP="00BD6CA9">
                        <w:r>
                          <w:t>z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  <w:r>
                          <w:t>’</w:t>
                        </w:r>
                      </w:p>
                    </w:txbxContent>
                  </v:textbox>
                </v:shape>
                <v:shape id="Text Box 39" o:spid="_x0000_s1062" type="#_x0000_t202" style="position:absolute;left:5680;top:3039;width:69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" filled="f" stroked="f" strokecolor="red">
                  <v:textbox>
                    <w:txbxContent>
                      <w:p w14:paraId="5C5983C5" w14:textId="77777777" w:rsidR="00BD6CA9" w:rsidRDefault="00BD6CA9" w:rsidP="00BD6CA9">
                        <w:pPr>
                          <w:rPr>
                            <w:vertAlign w:val="subscript"/>
                          </w:rPr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40" o:spid="_x0000_s1063" type="#_x0000_t202" style="position:absolute;left:3663;top:4447;width:69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" filled="f" stroked="f" strokecolor="red">
                  <v:textbox>
                    <w:txbxContent>
                      <w:p w14:paraId="18746723" w14:textId="77777777" w:rsidR="00BD6CA9" w:rsidRDefault="00BD6CA9" w:rsidP="00BD6CA9">
                        <w:pPr>
                          <w:rPr>
                            <w:vertAlign w:val="subscript"/>
                          </w:rPr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Text Box 41" o:spid="_x0000_s1064" type="#_x0000_t202" style="position:absolute;left:1548;top:3172;width:69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" filled="f" stroked="f" strokecolor="red">
                  <v:textbox>
                    <w:txbxContent>
                      <w:p w14:paraId="192E18DE" w14:textId="77777777" w:rsidR="00BD6CA9" w:rsidRDefault="00BD6CA9" w:rsidP="00BD6CA9">
                        <w:pPr>
                          <w:rPr>
                            <w:vertAlign w:val="subscript"/>
                          </w:rPr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42" o:spid="_x0000_s1065" type="#_x0000_t202" style="position:absolute;left:2970;top:1906;width:690;height: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" filled="f" stroked="f" strokecolor="red">
                  <v:textbox>
                    <w:txbxContent>
                      <w:p w14:paraId="069F5DB5" w14:textId="77777777" w:rsidR="00BD6CA9" w:rsidRDefault="00BD6CA9" w:rsidP="00BD6CA9">
                        <w:pPr>
                          <w:rPr>
                            <w:rFonts w:ascii="Symbol" w:hAnsi="Symbol"/>
                            <w:vertAlign w:val="subscript"/>
                          </w:rPr>
                        </w:pPr>
                        <w:r>
                          <w:rPr>
                            <w:rFonts w:ascii="Symbol" w:hAnsi="Symbol"/>
                          </w:rPr>
                          <w:t>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91FDE65" w14:textId="77777777" w:rsidR="00BD6CA9" w:rsidRDefault="00BD6CA9" w:rsidP="00BD6CA9"/>
    <w:p w14:paraId="06A3B617" w14:textId="77777777" w:rsidR="00BD6CA9" w:rsidRDefault="00BD6CA9" w:rsidP="00BD6CA9"/>
    <w:p w14:paraId="518D56CA" w14:textId="77777777" w:rsidR="00BD6CA9" w:rsidRDefault="00BD6CA9" w:rsidP="00BD6CA9"/>
    <w:p w14:paraId="36475355" w14:textId="77777777" w:rsidR="00BD6CA9" w:rsidRDefault="00BD6CA9" w:rsidP="00BD6CA9"/>
    <w:p w14:paraId="6954B673" w14:textId="77777777" w:rsidR="00BD6CA9" w:rsidRDefault="00BD6CA9" w:rsidP="00BD6CA9"/>
    <w:p w14:paraId="71E83A0F" w14:textId="77777777" w:rsidR="00BD6CA9" w:rsidRDefault="00BD6CA9" w:rsidP="00BD6CA9"/>
    <w:p w14:paraId="75083AF2" w14:textId="77777777" w:rsidR="00BD6CA9" w:rsidRDefault="00BD6CA9" w:rsidP="00BD6CA9"/>
    <w:p w14:paraId="57CA4C86" w14:textId="77777777" w:rsidR="00BD6CA9" w:rsidRDefault="00BD6CA9" w:rsidP="00BD6CA9"/>
    <w:p w14:paraId="06E69F34" w14:textId="77777777" w:rsidR="00BD6CA9" w:rsidRDefault="00BD6CA9" w:rsidP="00BD6CA9"/>
    <w:p w14:paraId="58763E4B" w14:textId="77777777" w:rsidR="00BD6CA9" w:rsidRDefault="00BD6CA9" w:rsidP="00BD6CA9"/>
    <w:p w14:paraId="4B40AA1F" w14:textId="77777777" w:rsidR="00BD6CA9" w:rsidRDefault="00BD6CA9" w:rsidP="00BD6CA9"/>
    <w:p w14:paraId="0ACB502A" w14:textId="77777777" w:rsidR="00BD6CA9" w:rsidRDefault="00BD6CA9" w:rsidP="00BD6CA9"/>
    <w:p w14:paraId="34CF1A20" w14:textId="77777777" w:rsidR="00BD6CA9" w:rsidRDefault="00BD6CA9" w:rsidP="00BD6CA9"/>
    <w:p w14:paraId="082A0051" w14:textId="77777777" w:rsidR="00BD6CA9" w:rsidRDefault="00BD6CA9" w:rsidP="00BD6CA9"/>
    <w:p w14:paraId="4E5AC9DD" w14:textId="77777777" w:rsidR="00BD6CA9" w:rsidRDefault="00BD6CA9" w:rsidP="00BD6CA9">
      <w:pPr>
        <w:tabs>
          <w:tab w:val="left" w:pos="4320"/>
        </w:tabs>
      </w:pPr>
      <w:r w:rsidRPr="00010DAF">
        <w:rPr>
          <w:position w:val="-50"/>
        </w:rPr>
        <w:object w:dxaOrig="3320" w:dyaOrig="1120" w14:anchorId="7F7D5E37">
          <v:shape id="_x0000_i1031" type="#_x0000_t75" style="width:165.7pt;height:56.3pt" o:ole="">
            <v:imagedata r:id="rId18" o:title=""/>
          </v:shape>
          <o:OLEObject Type="Embed" ProgID="Equation.3" ShapeID="_x0000_i1031" DrawAspect="Content" ObjectID="_1682240789" r:id="rId19"/>
        </w:object>
      </w:r>
      <w:r>
        <w:tab/>
      </w:r>
      <w:r w:rsidRPr="00010DAF">
        <w:rPr>
          <w:position w:val="-50"/>
        </w:rPr>
        <w:object w:dxaOrig="3640" w:dyaOrig="1120" w14:anchorId="07946B4E">
          <v:shape id="_x0000_i1032" type="#_x0000_t75" style="width:181.85pt;height:56.3pt" o:ole="">
            <v:imagedata r:id="rId20" o:title=""/>
          </v:shape>
          <o:OLEObject Type="Embed" ProgID="Equation.3" ShapeID="_x0000_i1032" DrawAspect="Content" ObjectID="_1682240790" r:id="rId21"/>
        </w:object>
      </w:r>
    </w:p>
    <w:p w14:paraId="0BFF0419" w14:textId="77777777" w:rsidR="00BD6CA9" w:rsidRDefault="00BD6CA9" w:rsidP="00BD6CA9"/>
    <w:p w14:paraId="514CDA45" w14:textId="77777777" w:rsidR="00BD6CA9" w:rsidRDefault="00BD6CA9" w:rsidP="00BD6CA9"/>
    <w:p w14:paraId="0C5E62D5" w14:textId="77777777" w:rsidR="00BD6CA9" w:rsidRDefault="00BD6CA9" w:rsidP="00BD6CA9">
      <w: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3E5449C" wp14:editId="6D85F421">
                <wp:simplePos x="0" y="0"/>
                <wp:positionH relativeFrom="column">
                  <wp:posOffset>914400</wp:posOffset>
                </wp:positionH>
                <wp:positionV relativeFrom="paragraph">
                  <wp:posOffset>163195</wp:posOffset>
                </wp:positionV>
                <wp:extent cx="3385185" cy="2155190"/>
                <wp:effectExtent l="0" t="0" r="0" b="0"/>
                <wp:wrapNone/>
                <wp:docPr id="1" name="Group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85185" cy="2155190"/>
                          <a:chOff x="1675" y="6100"/>
                          <a:chExt cx="5331" cy="3394"/>
                        </a:xfrm>
                      </wpg:grpSpPr>
                      <wps:wsp>
                        <wps:cNvPr id="2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3750" y="7075"/>
                            <a:ext cx="1500" cy="1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4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045" y="6100"/>
                            <a:ext cx="705" cy="9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4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045" y="7420"/>
                            <a:ext cx="705" cy="9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47"/>
                        <wps:cNvCnPr>
                          <a:cxnSpLocks noChangeShapeType="1"/>
                        </wps:cNvCnPr>
                        <wps:spPr bwMode="auto">
                          <a:xfrm flipH="1">
                            <a:off x="3045" y="6100"/>
                            <a:ext cx="0" cy="13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4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040" y="6100"/>
                            <a:ext cx="2210" cy="9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49"/>
                        <wps:cNvCnPr>
                          <a:cxnSpLocks noChangeShapeType="1"/>
                        </wps:cNvCnPr>
                        <wps:spPr bwMode="auto">
                          <a:xfrm rot="2096069" flipH="1" flipV="1">
                            <a:off x="2874" y="6881"/>
                            <a:ext cx="344" cy="49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50"/>
                        <wps:cNvCnPr>
                          <a:cxnSpLocks noChangeShapeType="1"/>
                        </wps:cNvCnPr>
                        <wps:spPr bwMode="auto">
                          <a:xfrm rot="-22822" flipH="1" flipV="1">
                            <a:off x="3399" y="6576"/>
                            <a:ext cx="344" cy="49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51"/>
                        <wps:cNvCnPr>
                          <a:cxnSpLocks noChangeShapeType="1"/>
                        </wps:cNvCnPr>
                        <wps:spPr bwMode="auto">
                          <a:xfrm rot="19503931" flipH="1">
                            <a:off x="3579" y="7146"/>
                            <a:ext cx="344" cy="49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52"/>
                        <wps:cNvCnPr>
                          <a:cxnSpLocks noChangeShapeType="1"/>
                        </wps:cNvCnPr>
                        <wps:spPr bwMode="auto">
                          <a:xfrm rot="19503931" flipH="1">
                            <a:off x="5074" y="7136"/>
                            <a:ext cx="344" cy="49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53"/>
                        <wps:cNvCnPr>
                          <a:cxnSpLocks noChangeShapeType="1"/>
                        </wps:cNvCnPr>
                        <wps:spPr bwMode="auto">
                          <a:xfrm rot="-22822">
                            <a:off x="3059" y="7426"/>
                            <a:ext cx="344" cy="49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54"/>
                        <wps:cNvCnPr>
                          <a:cxnSpLocks noChangeShapeType="1"/>
                        </wps:cNvCnPr>
                        <wps:spPr bwMode="auto">
                          <a:xfrm rot="7496069" flipH="1" flipV="1">
                            <a:off x="3884" y="6831"/>
                            <a:ext cx="344" cy="49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55"/>
                        <wps:cNvCnPr>
                          <a:cxnSpLocks noChangeShapeType="1"/>
                        </wps:cNvCnPr>
                        <wps:spPr bwMode="auto">
                          <a:xfrm rot="14103931" flipV="1">
                            <a:off x="2569" y="7181"/>
                            <a:ext cx="344" cy="49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56"/>
                        <wps:cNvCnPr>
                          <a:cxnSpLocks noChangeShapeType="1"/>
                        </wps:cNvCnPr>
                        <wps:spPr bwMode="auto">
                          <a:xfrm rot="-1854995" flipH="1" flipV="1">
                            <a:off x="4804" y="6701"/>
                            <a:ext cx="344" cy="49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57"/>
                        <wps:cNvCnPr>
                          <a:cxnSpLocks noChangeShapeType="1"/>
                        </wps:cNvCnPr>
                        <wps:spPr bwMode="auto">
                          <a:xfrm rot="1286295" flipH="1">
                            <a:off x="4824" y="7006"/>
                            <a:ext cx="344" cy="49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3714" y="6919"/>
                            <a:ext cx="1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5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859" y="6924"/>
                            <a:ext cx="75" cy="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Arc 60"/>
                        <wps:cNvSpPr>
                          <a:spLocks/>
                        </wps:cNvSpPr>
                        <wps:spPr bwMode="auto">
                          <a:xfrm flipV="1">
                            <a:off x="3425" y="6415"/>
                            <a:ext cx="325" cy="18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599"/>
                              <a:gd name="T1" fmla="*/ 0 h 21600"/>
                              <a:gd name="T2" fmla="*/ 21599 w 21599"/>
                              <a:gd name="T3" fmla="*/ 21450 h 21600"/>
                              <a:gd name="T4" fmla="*/ 0 w 21599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599" h="21600" fill="none" extrusionOk="0">
                                <a:moveTo>
                                  <a:pt x="-1" y="0"/>
                                </a:moveTo>
                                <a:cubicBezTo>
                                  <a:pt x="11870" y="0"/>
                                  <a:pt x="21517" y="9579"/>
                                  <a:pt x="21599" y="21449"/>
                                </a:cubicBezTo>
                              </a:path>
                              <a:path w="21599" h="21600" stroke="0" extrusionOk="0">
                                <a:moveTo>
                                  <a:pt x="-1" y="0"/>
                                </a:moveTo>
                                <a:cubicBezTo>
                                  <a:pt x="11870" y="0"/>
                                  <a:pt x="21517" y="9579"/>
                                  <a:pt x="21599" y="21449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3735" y="8480"/>
                            <a:ext cx="0" cy="9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5255" y="8495"/>
                            <a:ext cx="0" cy="9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3740" y="9245"/>
                            <a:ext cx="1515" cy="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64"/>
                        <wps:cNvCnPr>
                          <a:cxnSpLocks noChangeShapeType="1"/>
                        </wps:cNvCnPr>
                        <wps:spPr bwMode="auto">
                          <a:xfrm>
                            <a:off x="5335" y="8380"/>
                            <a:ext cx="13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5345" y="7095"/>
                            <a:ext cx="13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6420" y="7115"/>
                            <a:ext cx="0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6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420" y="8390"/>
                            <a:ext cx="1285" cy="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6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675" y="7425"/>
                            <a:ext cx="1285" cy="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6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915" y="7415"/>
                            <a:ext cx="705" cy="9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2220" y="7005"/>
                            <a:ext cx="69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48F6D8" w14:textId="77777777" w:rsidR="00BD6CA9" w:rsidRPr="009602DE" w:rsidRDefault="00BD6CA9" w:rsidP="00BD6CA9">
                              <w: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  <w: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3000" y="7785"/>
                            <a:ext cx="69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E2B034" w14:textId="77777777" w:rsidR="00BD6CA9" w:rsidRPr="009602DE" w:rsidRDefault="00BD6CA9" w:rsidP="00BD6CA9">
                              <w: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  <w: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2610" y="6645"/>
                            <a:ext cx="69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0D13BC" w14:textId="77777777" w:rsidR="00BD6CA9" w:rsidRPr="009602DE" w:rsidRDefault="00BD6CA9" w:rsidP="00BD6CA9">
                              <w:r>
                                <w:t>z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  <w: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3900" y="6600"/>
                            <a:ext cx="69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5BBBB4" w14:textId="77777777" w:rsidR="00BD6CA9" w:rsidRPr="009602DE" w:rsidRDefault="00BD6CA9" w:rsidP="00BD6CA9">
                              <w: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5</w:t>
                              </w:r>
                              <w: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3735" y="7320"/>
                            <a:ext cx="69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628EC4" w14:textId="77777777" w:rsidR="00BD6CA9" w:rsidRPr="009602DE" w:rsidRDefault="00BD6CA9" w:rsidP="00BD6CA9">
                              <w: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>5</w:t>
                              </w:r>
                              <w: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225" y="6720"/>
                            <a:ext cx="69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58D823" w14:textId="77777777" w:rsidR="00BD6CA9" w:rsidRDefault="00BD6CA9" w:rsidP="00BD6CA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z</w:t>
                              </w:r>
                              <w:r>
                                <w:rPr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4470" y="7260"/>
                            <a:ext cx="69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AA355B" w14:textId="77777777" w:rsidR="00BD6CA9" w:rsidRPr="009602DE" w:rsidRDefault="00BD6CA9" w:rsidP="00BD6CA9">
                              <w:r>
                                <w:t>x</w:t>
                              </w:r>
                              <w:r>
                                <w:rPr>
                                  <w:vertAlign w:val="subscript"/>
                                </w:rPr>
                                <w:t>6</w:t>
                              </w:r>
                              <w: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4485" y="6330"/>
                            <a:ext cx="69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8A293C" w14:textId="77777777" w:rsidR="00BD6CA9" w:rsidRPr="009602DE" w:rsidRDefault="00BD6CA9" w:rsidP="00BD6CA9">
                              <w:r>
                                <w:t>y</w:t>
                              </w:r>
                              <w:r>
                                <w:rPr>
                                  <w:vertAlign w:val="subscript"/>
                                </w:rPr>
                                <w:t>6</w:t>
                              </w:r>
                              <w: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5235" y="7425"/>
                            <a:ext cx="69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9EF15F" w14:textId="77777777" w:rsidR="00BD6CA9" w:rsidRPr="009602DE" w:rsidRDefault="00BD6CA9" w:rsidP="00BD6CA9">
                              <w:r>
                                <w:t>z</w:t>
                              </w:r>
                              <w:r>
                                <w:rPr>
                                  <w:vertAlign w:val="subscript"/>
                                </w:rPr>
                                <w:t>6</w:t>
                              </w:r>
                              <w: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6316" y="7499"/>
                            <a:ext cx="69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D3E8446" w14:textId="77777777" w:rsidR="00BD6CA9" w:rsidRDefault="00BD6CA9" w:rsidP="00BD6CA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4321" y="8894"/>
                            <a:ext cx="69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D3DBE6" w14:textId="77777777" w:rsidR="00BD6CA9" w:rsidRDefault="00BD6CA9" w:rsidP="00BD6CA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2161" y="7649"/>
                            <a:ext cx="69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E2D0AF" w14:textId="77777777" w:rsidR="00BD6CA9" w:rsidRDefault="00BD6CA9" w:rsidP="00BD6CA9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3574" y="6378"/>
                            <a:ext cx="69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B9E92B" w14:textId="77777777" w:rsidR="00BD6CA9" w:rsidRDefault="00BD6CA9" w:rsidP="00BD6CA9">
                              <w:pPr>
                                <w:rPr>
                                  <w:rFonts w:ascii="Symbol" w:hAnsi="Symbol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E5449C" id="Group 43" o:spid="_x0000_s1066" style="position:absolute;margin-left:1in;margin-top:12.85pt;width:266.55pt;height:169.7pt;z-index:251660288" coordorigin="1675,6100" coordsize="5331,33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">
                <v:rect id="Rectangle 44" o:spid="_x0000_s1067" style="position:absolute;left:3750;top:7075;width:1500;height:13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" filled="f"/>
                <v:line id="Line 45" o:spid="_x0000_s1068" style="position:absolute;flip:x y;visibility:visible;mso-wrap-style:square" from="3045,6100" to="3750,7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"/>
                <v:line id="Line 46" o:spid="_x0000_s1069" style="position:absolute;flip:x y;visibility:visible;mso-wrap-style:square" from="3045,7420" to="3750,83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"/>
                <v:line id="Line 47" o:spid="_x0000_s1070" style="position:absolute;flip:x;visibility:visible;mso-wrap-style:square" from="3045,6100" to="3045,7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"/>
                <v:line id="Line 48" o:spid="_x0000_s1071" style="position:absolute;flip:x y;visibility:visible;mso-wrap-style:square" from="3040,6100" to="5250,7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"/>
                <v:line id="Line 49" o:spid="_x0000_s1072" style="position:absolute;rotation:2289466fd;flip:x y;visibility:visible;mso-wrap-style:square" from="2874,6881" to="3218,7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" strokeweight="2.25pt">
                  <v:stroke endarrow="block"/>
                </v:line>
                <v:line id="Line 50" o:spid="_x0000_s1073" style="position:absolute;rotation:-24928fd;flip:x y;visibility:visible;mso-wrap-style:square" from="3399,6576" to="3743,7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" strokeweight="2.25pt">
                  <v:stroke endarrow="block"/>
                </v:line>
                <v:line id="Line 51" o:spid="_x0000_s1074" style="position:absolute;rotation:2289466fd;flip:x;visibility:visible;mso-wrap-style:square" from="3579,7146" to="3923,7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" strokeweight="2.25pt">
                  <v:stroke endarrow="block"/>
                </v:line>
                <v:line id="Line 52" o:spid="_x0000_s1075" style="position:absolute;rotation:2289466fd;flip:x;visibility:visible;mso-wrap-style:square" from="5074,7136" to="5418,7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" strokeweight="2.25pt">
                  <v:stroke endarrow="block"/>
                </v:line>
                <v:line id="Line 53" o:spid="_x0000_s1076" style="position:absolute;rotation:-24928fd;visibility:visible;mso-wrap-style:square" from="3059,7426" to="3403,7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" strokeweight="2.25pt">
                  <v:stroke endarrow="block"/>
                </v:line>
                <v:line id="Line 54" o:spid="_x0000_s1077" style="position:absolute;rotation:8187706fd;flip:x y;visibility:visible;mso-wrap-style:square" from="3884,6831" to="4228,7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" strokeweight="2.25pt">
                  <v:stroke endarrow="block"/>
                </v:line>
                <v:line id="Line 55" o:spid="_x0000_s1078" style="position:absolute;rotation:8187706fd;flip:y;visibility:visible;mso-wrap-style:square" from="2569,7181" to="2913,7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" strokeweight="2.25pt">
                  <v:stroke endarrow="block"/>
                </v:line>
                <v:line id="Line 56" o:spid="_x0000_s1079" style="position:absolute;rotation:-2026149fd;flip:x y;visibility:visible;mso-wrap-style:square" from="4804,6701" to="5148,7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" strokeweight="2.25pt">
                  <v:stroke endarrow="block"/>
                </v:line>
                <v:line id="Line 57" o:spid="_x0000_s1080" style="position:absolute;rotation:-1404977fd;flip:x;visibility:visible;mso-wrap-style:square" from="4824,7006" to="5168,7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" strokeweight="2.25pt">
                  <v:stroke endarrow="block"/>
                </v:line>
                <v:line id="Line 58" o:spid="_x0000_s1081" style="position:absolute;visibility:visible;mso-wrap-style:square" from="3714,6919" to="3854,69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<v:line id="Line 59" o:spid="_x0000_s1082" style="position:absolute;flip:x y;visibility:visible;mso-wrap-style:square" from="3859,6924" to="3934,70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"/>
                <v:shape id="Arc 60" o:spid="_x0000_s1083" style="position:absolute;left:3425;top:6415;width:325;height:180;flip:y;visibility:visible;mso-wrap-style:square;v-text-anchor:top" coordsize="21599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" path="m-1,nfc11870,,21517,9579,21599,21449em-1,nsc11870,,21517,9579,21599,21449l,21600,-1,xe" filled="f">
                  <v:path arrowok="t" o:extrusionok="f" o:connecttype="custom" o:connectlocs="0,0;325,179;0,180" o:connectangles="0,0,0"/>
                </v:shape>
                <v:line id="Line 61" o:spid="_x0000_s1084" style="position:absolute;visibility:visible;mso-wrap-style:square" from="3735,8480" to="3735,94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">
                  <v:stroke dashstyle="dash"/>
                </v:line>
                <v:line id="Line 62" o:spid="_x0000_s1085" style="position:absolute;visibility:visible;mso-wrap-style:square" from="5255,8495" to="5255,9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">
                  <v:stroke dashstyle="dash"/>
                </v:line>
                <v:line id="Line 63" o:spid="_x0000_s1086" style="position:absolute;visibility:visible;mso-wrap-style:square" from="3740,9245" to="5255,9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">
                  <v:stroke startarrow="block" endarrow="block"/>
                </v:line>
                <v:line id="Line 64" o:spid="_x0000_s1087" style="position:absolute;visibility:visible;mso-wrap-style:square" from="5335,8380" to="6690,8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">
                  <v:stroke dashstyle="dash"/>
                </v:line>
                <v:line id="Line 65" o:spid="_x0000_s1088" style="position:absolute;visibility:visible;mso-wrap-style:square" from="5345,7095" to="6700,7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">
                  <v:stroke dashstyle="dash"/>
                </v:line>
                <v:line id="Line 66" o:spid="_x0000_s1089" style="position:absolute;visibility:visible;mso-wrap-style:square" from="6420,7115" to="6420,8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">
                  <v:stroke startarrow="block" endarrow="block"/>
                </v:line>
                <v:line id="Line 67" o:spid="_x0000_s1090" style="position:absolute;flip:x y;visibility:visible;mso-wrap-style:square" from="2420,8390" to="3705,83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">
                  <v:stroke dashstyle="dash"/>
                </v:line>
                <v:line id="Line 68" o:spid="_x0000_s1091" style="position:absolute;flip:x y;visibility:visible;mso-wrap-style:square" from="1675,7425" to="2960,74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">
                  <v:stroke dashstyle="dash"/>
                </v:line>
                <v:line id="Line 69" o:spid="_x0000_s1092" style="position:absolute;flip:x y;visibility:visible;mso-wrap-style:square" from="1915,7415" to="2620,8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">
                  <v:stroke startarrow="block" endarrow="block"/>
                </v:line>
                <v:shape id="Text Box 70" o:spid="_x0000_s1093" type="#_x0000_t202" style="position:absolute;left:2220;top:7005;width:69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" filled="f" stroked="f" strokecolor="red">
                  <v:textbox>
                    <w:txbxContent>
                      <w:p w14:paraId="2248F6D8" w14:textId="77777777" w:rsidR="00BD6CA9" w:rsidRPr="009602DE" w:rsidRDefault="00BD6CA9" w:rsidP="00BD6CA9">
                        <w:r>
                          <w:t>x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  <w:r>
                          <w:t>’</w:t>
                        </w:r>
                      </w:p>
                    </w:txbxContent>
                  </v:textbox>
                </v:shape>
                <v:shape id="Text Box 71" o:spid="_x0000_s1094" type="#_x0000_t202" style="position:absolute;left:3000;top:7785;width:69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" filled="f" stroked="f" strokecolor="red">
                  <v:textbox>
                    <w:txbxContent>
                      <w:p w14:paraId="02E2B034" w14:textId="77777777" w:rsidR="00BD6CA9" w:rsidRPr="009602DE" w:rsidRDefault="00BD6CA9" w:rsidP="00BD6CA9">
                        <w:r>
                          <w:t>y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  <w:r>
                          <w:t>’</w:t>
                        </w:r>
                      </w:p>
                    </w:txbxContent>
                  </v:textbox>
                </v:shape>
                <v:shape id="Text Box 72" o:spid="_x0000_s1095" type="#_x0000_t202" style="position:absolute;left:2610;top:6645;width:69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" filled="f" stroked="f" strokecolor="red">
                  <v:textbox>
                    <w:txbxContent>
                      <w:p w14:paraId="6D0D13BC" w14:textId="77777777" w:rsidR="00BD6CA9" w:rsidRPr="009602DE" w:rsidRDefault="00BD6CA9" w:rsidP="00BD6CA9">
                        <w:r>
                          <w:t>z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  <w:r>
                          <w:t>’</w:t>
                        </w:r>
                      </w:p>
                    </w:txbxContent>
                  </v:textbox>
                </v:shape>
                <v:shape id="Text Box 73" o:spid="_x0000_s1096" type="#_x0000_t202" style="position:absolute;left:3900;top:6600;width:69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" filled="f" stroked="f" strokecolor="red">
                  <v:textbox>
                    <w:txbxContent>
                      <w:p w14:paraId="045BBBB4" w14:textId="77777777" w:rsidR="00BD6CA9" w:rsidRPr="009602DE" w:rsidRDefault="00BD6CA9" w:rsidP="00BD6CA9">
                        <w:r>
                          <w:t>x</w:t>
                        </w:r>
                        <w:r>
                          <w:rPr>
                            <w:vertAlign w:val="subscript"/>
                          </w:rPr>
                          <w:t>5</w:t>
                        </w:r>
                        <w:r>
                          <w:t>’</w:t>
                        </w:r>
                      </w:p>
                    </w:txbxContent>
                  </v:textbox>
                </v:shape>
                <v:shape id="Text Box 74" o:spid="_x0000_s1097" type="#_x0000_t202" style="position:absolute;left:3735;top:7320;width:69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" filled="f" stroked="f" strokecolor="red">
                  <v:textbox>
                    <w:txbxContent>
                      <w:p w14:paraId="05628EC4" w14:textId="77777777" w:rsidR="00BD6CA9" w:rsidRPr="009602DE" w:rsidRDefault="00BD6CA9" w:rsidP="00BD6CA9">
                        <w:r>
                          <w:t>y</w:t>
                        </w:r>
                        <w:r>
                          <w:rPr>
                            <w:vertAlign w:val="subscript"/>
                          </w:rPr>
                          <w:t>5</w:t>
                        </w:r>
                        <w:r>
                          <w:t>’</w:t>
                        </w:r>
                      </w:p>
                    </w:txbxContent>
                  </v:textbox>
                </v:shape>
                <v:shape id="Text Box 75" o:spid="_x0000_s1098" type="#_x0000_t202" style="position:absolute;left:3225;top:6720;width:69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" filled="f" stroked="f" strokecolor="red">
                  <v:textbox>
                    <w:txbxContent>
                      <w:p w14:paraId="2658D823" w14:textId="77777777" w:rsidR="00BD6CA9" w:rsidRDefault="00BD6CA9" w:rsidP="00BD6CA9">
                        <w:pPr>
                          <w:rPr>
                            <w:vertAlign w:val="subscript"/>
                          </w:rPr>
                        </w:pPr>
                        <w:r>
                          <w:t>z</w:t>
                        </w:r>
                        <w:r>
                          <w:rPr>
                            <w:vertAlign w:val="subscript"/>
                          </w:rPr>
                          <w:t>5</w:t>
                        </w:r>
                      </w:p>
                    </w:txbxContent>
                  </v:textbox>
                </v:shape>
                <v:shape id="Text Box 76" o:spid="_x0000_s1099" type="#_x0000_t202" style="position:absolute;left:4470;top:7260;width:69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" filled="f" stroked="f" strokecolor="red">
                  <v:textbox>
                    <w:txbxContent>
                      <w:p w14:paraId="77AA355B" w14:textId="77777777" w:rsidR="00BD6CA9" w:rsidRPr="009602DE" w:rsidRDefault="00BD6CA9" w:rsidP="00BD6CA9">
                        <w:r>
                          <w:t>x</w:t>
                        </w:r>
                        <w:r>
                          <w:rPr>
                            <w:vertAlign w:val="subscript"/>
                          </w:rPr>
                          <w:t>6</w:t>
                        </w:r>
                        <w:r>
                          <w:t>’</w:t>
                        </w:r>
                      </w:p>
                    </w:txbxContent>
                  </v:textbox>
                </v:shape>
                <v:shape id="Text Box 77" o:spid="_x0000_s1100" type="#_x0000_t202" style="position:absolute;left:4485;top:6330;width:69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" filled="f" stroked="f" strokecolor="red">
                  <v:textbox>
                    <w:txbxContent>
                      <w:p w14:paraId="0E8A293C" w14:textId="77777777" w:rsidR="00BD6CA9" w:rsidRPr="009602DE" w:rsidRDefault="00BD6CA9" w:rsidP="00BD6CA9">
                        <w:r>
                          <w:t>y</w:t>
                        </w:r>
                        <w:r>
                          <w:rPr>
                            <w:vertAlign w:val="subscript"/>
                          </w:rPr>
                          <w:t>6</w:t>
                        </w:r>
                        <w:r>
                          <w:t>’</w:t>
                        </w:r>
                      </w:p>
                    </w:txbxContent>
                  </v:textbox>
                </v:shape>
                <v:shape id="Text Box 78" o:spid="_x0000_s1101" type="#_x0000_t202" style="position:absolute;left:5235;top:7425;width:69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" filled="f" stroked="f" strokecolor="red">
                  <v:textbox>
                    <w:txbxContent>
                      <w:p w14:paraId="2B9EF15F" w14:textId="77777777" w:rsidR="00BD6CA9" w:rsidRPr="009602DE" w:rsidRDefault="00BD6CA9" w:rsidP="00BD6CA9">
                        <w:r>
                          <w:t>z</w:t>
                        </w:r>
                        <w:r>
                          <w:rPr>
                            <w:vertAlign w:val="subscript"/>
                          </w:rPr>
                          <w:t>6</w:t>
                        </w:r>
                        <w:r>
                          <w:t>’</w:t>
                        </w:r>
                      </w:p>
                    </w:txbxContent>
                  </v:textbox>
                </v:shape>
                <v:shape id="Text Box 79" o:spid="_x0000_s1102" type="#_x0000_t202" style="position:absolute;left:6316;top:7499;width:69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" filled="f" stroked="f" strokecolor="red">
                  <v:textbox>
                    <w:txbxContent>
                      <w:p w14:paraId="5D3E8446" w14:textId="77777777" w:rsidR="00BD6CA9" w:rsidRDefault="00BD6CA9" w:rsidP="00BD6CA9">
                        <w:pPr>
                          <w:rPr>
                            <w:vertAlign w:val="subscript"/>
                          </w:rPr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80" o:spid="_x0000_s1103" type="#_x0000_t202" style="position:absolute;left:4321;top:8894;width:69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" filled="f" stroked="f" strokecolor="red">
                  <v:textbox>
                    <w:txbxContent>
                      <w:p w14:paraId="46D3DBE6" w14:textId="77777777" w:rsidR="00BD6CA9" w:rsidRDefault="00BD6CA9" w:rsidP="00BD6CA9">
                        <w:pPr>
                          <w:rPr>
                            <w:vertAlign w:val="subscript"/>
                          </w:rPr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Text Box 81" o:spid="_x0000_s1104" type="#_x0000_t202" style="position:absolute;left:2161;top:7649;width:690;height: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" filled="f" stroked="f" strokecolor="red">
                  <v:textbox>
                    <w:txbxContent>
                      <w:p w14:paraId="68E2D0AF" w14:textId="77777777" w:rsidR="00BD6CA9" w:rsidRDefault="00BD6CA9" w:rsidP="00BD6CA9">
                        <w:pPr>
                          <w:rPr>
                            <w:vertAlign w:val="subscript"/>
                          </w:rPr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82" o:spid="_x0000_s1105" type="#_x0000_t202" style="position:absolute;left:3574;top:6378;width:690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" filled="f" stroked="f" strokecolor="red">
                  <v:textbox>
                    <w:txbxContent>
                      <w:p w14:paraId="45B9E92B" w14:textId="77777777" w:rsidR="00BD6CA9" w:rsidRDefault="00BD6CA9" w:rsidP="00BD6CA9">
                        <w:pPr>
                          <w:rPr>
                            <w:rFonts w:ascii="Symbol" w:hAnsi="Symbol"/>
                            <w:vertAlign w:val="subscript"/>
                          </w:rPr>
                        </w:pPr>
                        <w:r>
                          <w:rPr>
                            <w:rFonts w:ascii="Symbol" w:hAnsi="Symbol"/>
                          </w:rPr>
                          <w:t>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C025016" w14:textId="77777777" w:rsidR="00BD6CA9" w:rsidRDefault="00BD6CA9" w:rsidP="00BD6CA9"/>
    <w:p w14:paraId="1FC71324" w14:textId="77777777" w:rsidR="00BD6CA9" w:rsidRDefault="00BD6CA9" w:rsidP="00BD6CA9"/>
    <w:p w14:paraId="333619EE" w14:textId="77777777" w:rsidR="00BD6CA9" w:rsidRDefault="00BD6CA9" w:rsidP="00BD6CA9"/>
    <w:p w14:paraId="3D8D8EBC" w14:textId="77777777" w:rsidR="00BD6CA9" w:rsidRDefault="00BD6CA9" w:rsidP="00BD6CA9"/>
    <w:p w14:paraId="7AA9A2E0" w14:textId="77777777" w:rsidR="00BD6CA9" w:rsidRDefault="00BD6CA9" w:rsidP="00BD6CA9"/>
    <w:p w14:paraId="58DA70BF" w14:textId="77777777" w:rsidR="00BD6CA9" w:rsidRDefault="00BD6CA9" w:rsidP="00BD6CA9"/>
    <w:p w14:paraId="4F243583" w14:textId="77777777" w:rsidR="00BD6CA9" w:rsidRDefault="00BD6CA9" w:rsidP="00BD6CA9"/>
    <w:p w14:paraId="3B25D289" w14:textId="77777777" w:rsidR="00BD6CA9" w:rsidRDefault="00BD6CA9" w:rsidP="00BD6CA9"/>
    <w:p w14:paraId="350A937C" w14:textId="77777777" w:rsidR="00BD6CA9" w:rsidRDefault="00BD6CA9" w:rsidP="00BD6CA9"/>
    <w:p w14:paraId="71C8BAFC" w14:textId="77777777" w:rsidR="00BD6CA9" w:rsidRDefault="00BD6CA9" w:rsidP="00BD6CA9"/>
    <w:p w14:paraId="3CBA4591" w14:textId="77777777" w:rsidR="00BD6CA9" w:rsidRDefault="00BD6CA9" w:rsidP="00BD6CA9"/>
    <w:p w14:paraId="510B946E" w14:textId="77777777" w:rsidR="00BD6CA9" w:rsidRDefault="00BD6CA9" w:rsidP="00BD6CA9"/>
    <w:p w14:paraId="444A281C" w14:textId="77777777" w:rsidR="00BD6CA9" w:rsidRDefault="00BD6CA9" w:rsidP="00BD6CA9"/>
    <w:p w14:paraId="6BF1A671" w14:textId="77777777" w:rsidR="00BD6CA9" w:rsidRDefault="00BD6CA9" w:rsidP="00BD6CA9"/>
    <w:p w14:paraId="308B28F3" w14:textId="77777777" w:rsidR="00BD6CA9" w:rsidRDefault="00BD6CA9" w:rsidP="00BD6CA9"/>
    <w:p w14:paraId="65AEBB55" w14:textId="77777777" w:rsidR="00BD6CA9" w:rsidRDefault="00BD6CA9" w:rsidP="00BD6CA9">
      <w:pPr>
        <w:tabs>
          <w:tab w:val="left" w:pos="4320"/>
        </w:tabs>
      </w:pPr>
      <w:r w:rsidRPr="009602DE">
        <w:rPr>
          <w:position w:val="-50"/>
        </w:rPr>
        <w:object w:dxaOrig="3600" w:dyaOrig="1120" w14:anchorId="46F37F90">
          <v:shape id="_x0000_i1033" type="#_x0000_t75" style="width:180.45pt;height:56.3pt" o:ole="">
            <v:imagedata r:id="rId22" o:title=""/>
          </v:shape>
          <o:OLEObject Type="Embed" ProgID="Equation.3" ShapeID="_x0000_i1033" DrawAspect="Content" ObjectID="_1682240791" r:id="rId23"/>
        </w:object>
      </w:r>
      <w:r>
        <w:tab/>
      </w:r>
      <w:r w:rsidRPr="009602DE">
        <w:rPr>
          <w:position w:val="-50"/>
        </w:rPr>
        <w:object w:dxaOrig="4020" w:dyaOrig="1120" w14:anchorId="06718E9C">
          <v:shape id="_x0000_i1034" type="#_x0000_t75" style="width:201.25pt;height:56.3pt" o:ole="">
            <v:imagedata r:id="rId24" o:title=""/>
          </v:shape>
          <o:OLEObject Type="Embed" ProgID="Equation.3" ShapeID="_x0000_i1034" DrawAspect="Content" ObjectID="_1682240792" r:id="rId25"/>
        </w:object>
      </w:r>
    </w:p>
    <w:p w14:paraId="7B558989" w14:textId="77777777" w:rsidR="00BD6CA9" w:rsidRDefault="00BD6CA9" w:rsidP="00BD6CA9"/>
    <w:p w14:paraId="1B8A4EEC" w14:textId="77777777" w:rsidR="00BD6CA9" w:rsidRDefault="00BD6CA9" w:rsidP="00BD6CA9"/>
    <w:p w14:paraId="24027AD8" w14:textId="77777777" w:rsidR="00BD6CA9" w:rsidRDefault="00BD6CA9" w:rsidP="00BD6CA9">
      <w:pPr>
        <w:tabs>
          <w:tab w:val="left" w:pos="5760"/>
        </w:tabs>
        <w:rPr>
          <w:sz w:val="24"/>
        </w:rPr>
      </w:pPr>
    </w:p>
    <w:p w14:paraId="0E2F7269" w14:textId="77777777" w:rsidR="004F4FA8" w:rsidRDefault="004F4FA8" w:rsidP="004F4FA8">
      <w:pPr>
        <w:tabs>
          <w:tab w:val="left" w:pos="5760"/>
        </w:tabs>
        <w:rPr>
          <w:rFonts w:ascii="Times New Roman" w:hAnsi="Times New Roman"/>
          <w:b/>
          <w:sz w:val="24"/>
          <w:u w:val="single"/>
        </w:rPr>
      </w:pPr>
    </w:p>
    <w:p w14:paraId="4D44D3A0" w14:textId="77777777" w:rsidR="004F4FA8" w:rsidRDefault="004F4FA8" w:rsidP="004F4FA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647784C7" w14:textId="77777777" w:rsidR="006E1252" w:rsidRPr="00B00753" w:rsidRDefault="006E1252" w:rsidP="006E125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Euler Angles</w:t>
      </w:r>
    </w:p>
    <w:p w14:paraId="582DB676" w14:textId="77777777" w:rsidR="00336C27" w:rsidRDefault="00336C27" w:rsidP="006E1252">
      <w:pPr>
        <w:rPr>
          <w:rFonts w:ascii="Times New Roman" w:hAnsi="Times New Roman"/>
          <w:b/>
          <w:sz w:val="24"/>
          <w:szCs w:val="24"/>
        </w:rPr>
      </w:pPr>
    </w:p>
    <w:p w14:paraId="6CBDA37B" w14:textId="77777777" w:rsidR="00336C27" w:rsidRPr="006E1252" w:rsidRDefault="00336C27" w:rsidP="006E1252">
      <w:pPr>
        <w:rPr>
          <w:rFonts w:ascii="Times New Roman" w:hAnsi="Times New Roman"/>
          <w:b/>
          <w:sz w:val="24"/>
          <w:szCs w:val="24"/>
        </w:rPr>
      </w:pPr>
    </w:p>
    <w:p w14:paraId="4235A4FD" w14:textId="77777777" w:rsidR="006E1252" w:rsidRPr="009C62CB" w:rsidRDefault="006E1252" w:rsidP="006E1252">
      <w:pPr>
        <w:rPr>
          <w:rFonts w:ascii="Times New Roman" w:hAnsi="Times New Roman"/>
          <w:b/>
          <w:sz w:val="24"/>
          <w:szCs w:val="24"/>
          <w:lang w:val="pt-BR"/>
        </w:rPr>
      </w:pPr>
      <w:r w:rsidRPr="009C62CB">
        <w:rPr>
          <w:rFonts w:ascii="Times New Roman" w:hAnsi="Times New Roman"/>
          <w:b/>
          <w:sz w:val="24"/>
          <w:szCs w:val="24"/>
          <w:u w:val="single"/>
          <w:lang w:val="pt-BR"/>
        </w:rPr>
        <w:t>Euler sequences</w:t>
      </w:r>
      <w:r w:rsidRPr="009C62CB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A02363" w:rsidRPr="009C62CB">
        <w:rPr>
          <w:rFonts w:ascii="Times New Roman" w:hAnsi="Times New Roman"/>
          <w:sz w:val="24"/>
          <w:szCs w:val="24"/>
          <w:lang w:val="pt-BR"/>
        </w:rPr>
        <w:t>– ZXZ (original</w:t>
      </w:r>
      <w:r w:rsidRPr="009C62CB">
        <w:rPr>
          <w:rFonts w:ascii="Times New Roman" w:hAnsi="Times New Roman"/>
          <w:sz w:val="24"/>
          <w:szCs w:val="24"/>
          <w:lang w:val="pt-BR"/>
        </w:rPr>
        <w:t>), ZYZ, YXY, YZY, XYX, XZX</w:t>
      </w:r>
    </w:p>
    <w:p w14:paraId="1F0748C4" w14:textId="77777777" w:rsidR="006E1252" w:rsidRDefault="006E1252" w:rsidP="006E1252">
      <w:pPr>
        <w:rPr>
          <w:rFonts w:ascii="Times New Roman" w:hAnsi="Times New Roman"/>
          <w:b/>
          <w:sz w:val="24"/>
          <w:szCs w:val="24"/>
          <w:lang w:val="pt-BR"/>
        </w:rPr>
      </w:pPr>
    </w:p>
    <w:p w14:paraId="757F4C49" w14:textId="77777777" w:rsidR="00336C27" w:rsidRPr="009C62CB" w:rsidRDefault="00336C27" w:rsidP="006E1252">
      <w:pPr>
        <w:rPr>
          <w:rFonts w:ascii="Times New Roman" w:hAnsi="Times New Roman"/>
          <w:b/>
          <w:sz w:val="24"/>
          <w:szCs w:val="24"/>
          <w:lang w:val="pt-BR"/>
        </w:rPr>
      </w:pPr>
    </w:p>
    <w:p w14:paraId="2F9E787E" w14:textId="77777777" w:rsidR="006E1252" w:rsidRDefault="006E1252" w:rsidP="006E1252">
      <w:pPr>
        <w:rPr>
          <w:rFonts w:ascii="Times New Roman" w:hAnsi="Times New Roman"/>
          <w:b/>
          <w:sz w:val="24"/>
          <w:szCs w:val="24"/>
        </w:rPr>
      </w:pPr>
      <w:r w:rsidRPr="006E1252">
        <w:rPr>
          <w:rFonts w:ascii="Times New Roman" w:hAnsi="Times New Roman"/>
          <w:b/>
          <w:sz w:val="24"/>
          <w:szCs w:val="24"/>
          <w:u w:val="single"/>
        </w:rPr>
        <w:t>ZXZ sequence</w:t>
      </w:r>
      <w:r w:rsidR="00A02363">
        <w:rPr>
          <w:rFonts w:ascii="Times New Roman" w:hAnsi="Times New Roman"/>
          <w:b/>
          <w:sz w:val="24"/>
          <w:szCs w:val="24"/>
        </w:rPr>
        <w:t xml:space="preserve"> </w:t>
      </w:r>
      <w:r w:rsidR="00A02363" w:rsidRPr="00A02363">
        <w:rPr>
          <w:rFonts w:ascii="Times New Roman" w:hAnsi="Times New Roman"/>
          <w:b/>
          <w:sz w:val="24"/>
          <w:szCs w:val="24"/>
        </w:rPr>
        <w:t>(</w:t>
      </w:r>
      <w:r w:rsidR="00A02363">
        <w:rPr>
          <w:rFonts w:ascii="Symbol" w:hAnsi="Symbol"/>
          <w:b/>
          <w:sz w:val="24"/>
          <w:szCs w:val="24"/>
        </w:rPr>
        <w:t></w:t>
      </w:r>
      <w:r w:rsidR="006718A7">
        <w:rPr>
          <w:rFonts w:ascii="Times New Roman" w:hAnsi="Times New Roman"/>
          <w:b/>
          <w:sz w:val="24"/>
          <w:szCs w:val="24"/>
          <w:vertAlign w:val="subscript"/>
        </w:rPr>
        <w:t>1</w:t>
      </w:r>
      <w:r w:rsidR="00A02363">
        <w:rPr>
          <w:rFonts w:ascii="Times New Roman" w:hAnsi="Times New Roman"/>
          <w:b/>
          <w:sz w:val="24"/>
          <w:szCs w:val="24"/>
        </w:rPr>
        <w:t xml:space="preserve"> about global z - </w:t>
      </w:r>
      <w:r w:rsidR="00A02363">
        <w:rPr>
          <w:rFonts w:ascii="Symbol" w:hAnsi="Symbol"/>
          <w:b/>
          <w:sz w:val="24"/>
          <w:szCs w:val="24"/>
        </w:rPr>
        <w:t></w:t>
      </w:r>
      <w:r w:rsidR="006718A7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="00A02363">
        <w:rPr>
          <w:rFonts w:ascii="Times New Roman" w:hAnsi="Times New Roman"/>
          <w:b/>
          <w:sz w:val="24"/>
          <w:szCs w:val="24"/>
        </w:rPr>
        <w:t xml:space="preserve"> about intermediate x - </w:t>
      </w:r>
      <w:r w:rsidR="00A02363">
        <w:rPr>
          <w:rFonts w:ascii="Symbol" w:hAnsi="Symbol"/>
          <w:b/>
          <w:sz w:val="24"/>
          <w:szCs w:val="24"/>
        </w:rPr>
        <w:t></w:t>
      </w:r>
      <w:r w:rsidR="006718A7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="00A02363" w:rsidRPr="00A02363">
        <w:rPr>
          <w:rFonts w:ascii="Times New Roman" w:hAnsi="Times New Roman"/>
          <w:b/>
          <w:sz w:val="24"/>
          <w:szCs w:val="24"/>
        </w:rPr>
        <w:t xml:space="preserve"> about local</w:t>
      </w:r>
      <w:r w:rsidR="00A02363">
        <w:rPr>
          <w:rFonts w:ascii="Times New Roman" w:hAnsi="Times New Roman"/>
          <w:b/>
          <w:sz w:val="24"/>
          <w:szCs w:val="24"/>
        </w:rPr>
        <w:t xml:space="preserve"> z</w:t>
      </w:r>
      <w:r w:rsidR="00A02363" w:rsidRPr="00A02363">
        <w:rPr>
          <w:rFonts w:ascii="Times New Roman" w:hAnsi="Times New Roman"/>
          <w:b/>
          <w:sz w:val="24"/>
          <w:szCs w:val="24"/>
        </w:rPr>
        <w:t>)</w:t>
      </w:r>
    </w:p>
    <w:p w14:paraId="6D8149DF" w14:textId="77777777" w:rsidR="00184BE3" w:rsidRDefault="00184BE3" w:rsidP="006E1252">
      <w:pPr>
        <w:rPr>
          <w:rFonts w:ascii="Times New Roman" w:hAnsi="Times New Roman"/>
          <w:b/>
          <w:sz w:val="24"/>
          <w:szCs w:val="24"/>
        </w:rPr>
      </w:pPr>
    </w:p>
    <w:p w14:paraId="13FBD086" w14:textId="77777777" w:rsidR="00184BE3" w:rsidRPr="006E1252" w:rsidRDefault="00250138" w:rsidP="006E1252">
      <w:pPr>
        <w:rPr>
          <w:rFonts w:ascii="Times New Roman" w:hAnsi="Times New Roman"/>
          <w:b/>
          <w:sz w:val="24"/>
          <w:szCs w:val="24"/>
          <w:u w:val="single"/>
        </w:rPr>
      </w:pPr>
      <w:r w:rsidRPr="006E1252">
        <w:rPr>
          <w:rFonts w:ascii="Times New Roman" w:hAnsi="Times New Roman"/>
          <w:position w:val="-50"/>
          <w:sz w:val="24"/>
          <w:szCs w:val="24"/>
        </w:rPr>
        <w:object w:dxaOrig="6420" w:dyaOrig="1120" w14:anchorId="4D789B3D">
          <v:shape id="_x0000_i1035" type="#_x0000_t75" style="width:321.7pt;height:56.3pt" o:ole="">
            <v:imagedata r:id="rId26" o:title=""/>
          </v:shape>
          <o:OLEObject Type="Embed" ProgID="Equation.DSMT4" ShapeID="_x0000_i1035" DrawAspect="Content" ObjectID="_1682240793" r:id="rId27"/>
        </w:object>
      </w:r>
    </w:p>
    <w:p w14:paraId="3E7B565C" w14:textId="77777777" w:rsidR="006E1252" w:rsidRPr="006E1252" w:rsidRDefault="006E1252" w:rsidP="006E1252">
      <w:pPr>
        <w:rPr>
          <w:rFonts w:ascii="Times New Roman" w:hAnsi="Times New Roman"/>
          <w:sz w:val="24"/>
          <w:szCs w:val="24"/>
        </w:rPr>
      </w:pPr>
    </w:p>
    <w:p w14:paraId="1CACCB4F" w14:textId="77777777" w:rsidR="006E1252" w:rsidRPr="00336C27" w:rsidRDefault="00184BE3" w:rsidP="006E1252">
      <w:pPr>
        <w:rPr>
          <w:rFonts w:ascii="Times New Roman" w:hAnsi="Times New Roman"/>
          <w:sz w:val="24"/>
          <w:szCs w:val="24"/>
        </w:rPr>
      </w:pPr>
      <w:r w:rsidRPr="00336C27">
        <w:rPr>
          <w:rFonts w:ascii="Times New Roman" w:hAnsi="Times New Roman"/>
          <w:position w:val="-50"/>
          <w:sz w:val="24"/>
          <w:szCs w:val="24"/>
        </w:rPr>
        <w:object w:dxaOrig="7900" w:dyaOrig="1120" w14:anchorId="26E83F37">
          <v:shape id="_x0000_i1036" type="#_x0000_t75" style="width:395.55pt;height:56.3pt" o:ole="">
            <v:imagedata r:id="rId28" o:title=""/>
          </v:shape>
          <o:OLEObject Type="Embed" ProgID="Equation.3" ShapeID="_x0000_i1036" DrawAspect="Content" ObjectID="_1682240794" r:id="rId29"/>
        </w:object>
      </w:r>
    </w:p>
    <w:p w14:paraId="2C005EE8" w14:textId="77777777" w:rsidR="006718A7" w:rsidRPr="00336C27" w:rsidRDefault="006718A7" w:rsidP="006718A7">
      <w:pPr>
        <w:rPr>
          <w:rFonts w:ascii="Times New Roman" w:hAnsi="Times New Roman"/>
          <w:sz w:val="24"/>
          <w:szCs w:val="24"/>
        </w:rPr>
      </w:pPr>
    </w:p>
    <w:p w14:paraId="2545AF84" w14:textId="77777777" w:rsidR="006E1252" w:rsidRDefault="00184BE3" w:rsidP="006718A7">
      <w:pPr>
        <w:rPr>
          <w:rFonts w:ascii="Times New Roman" w:hAnsi="Times New Roman"/>
          <w:sz w:val="24"/>
          <w:szCs w:val="24"/>
        </w:rPr>
      </w:pPr>
      <w:r w:rsidRPr="00336C27">
        <w:rPr>
          <w:rFonts w:ascii="Times New Roman" w:hAnsi="Times New Roman"/>
          <w:position w:val="-12"/>
          <w:sz w:val="24"/>
          <w:szCs w:val="24"/>
        </w:rPr>
        <w:object w:dxaOrig="8280" w:dyaOrig="360" w14:anchorId="36CDE278">
          <v:shape id="_x0000_i1037" type="#_x0000_t75" style="width:413.1pt;height:18.45pt" o:ole="">
            <v:imagedata r:id="rId30" o:title=""/>
          </v:shape>
          <o:OLEObject Type="Embed" ProgID="Equation.3" ShapeID="_x0000_i1037" DrawAspect="Content" ObjectID="_1682240795" r:id="rId31"/>
        </w:object>
      </w:r>
    </w:p>
    <w:p w14:paraId="7D6B2E7F" w14:textId="77777777" w:rsidR="00336C27" w:rsidRDefault="00336C27" w:rsidP="00336C27">
      <w:pPr>
        <w:rPr>
          <w:rFonts w:ascii="Times New Roman" w:hAnsi="Times New Roman"/>
          <w:b/>
          <w:sz w:val="24"/>
          <w:szCs w:val="24"/>
        </w:rPr>
      </w:pPr>
    </w:p>
    <w:p w14:paraId="13E3AC49" w14:textId="77777777" w:rsidR="00336C27" w:rsidRDefault="00336C27" w:rsidP="00336C27">
      <w:pPr>
        <w:rPr>
          <w:rFonts w:ascii="Times New Roman" w:hAnsi="Times New Roman"/>
          <w:b/>
          <w:sz w:val="24"/>
          <w:szCs w:val="24"/>
        </w:rPr>
      </w:pPr>
    </w:p>
    <w:p w14:paraId="20552099" w14:textId="77777777" w:rsidR="00336C27" w:rsidRDefault="00336C27" w:rsidP="00336C27">
      <w:pPr>
        <w:rPr>
          <w:rFonts w:ascii="Times New Roman" w:hAnsi="Times New Roman"/>
          <w:b/>
          <w:sz w:val="24"/>
          <w:szCs w:val="24"/>
          <w:u w:val="single"/>
        </w:rPr>
      </w:pPr>
      <w:r w:rsidRPr="006E1252">
        <w:rPr>
          <w:rFonts w:ascii="Times New Roman" w:hAnsi="Times New Roman"/>
          <w:b/>
          <w:sz w:val="24"/>
          <w:szCs w:val="24"/>
          <w:u w:val="single"/>
        </w:rPr>
        <w:t>Z</w:t>
      </w:r>
      <w:r>
        <w:rPr>
          <w:rFonts w:ascii="Times New Roman" w:hAnsi="Times New Roman"/>
          <w:b/>
          <w:sz w:val="24"/>
          <w:szCs w:val="24"/>
          <w:u w:val="single"/>
        </w:rPr>
        <w:t>Y</w:t>
      </w:r>
      <w:r w:rsidRPr="006E1252">
        <w:rPr>
          <w:rFonts w:ascii="Times New Roman" w:hAnsi="Times New Roman"/>
          <w:b/>
          <w:sz w:val="24"/>
          <w:szCs w:val="24"/>
          <w:u w:val="single"/>
        </w:rPr>
        <w:t>Z sequence</w:t>
      </w:r>
    </w:p>
    <w:p w14:paraId="7CD04A45" w14:textId="77777777" w:rsidR="00336C27" w:rsidRDefault="00336C27" w:rsidP="00336C27">
      <w:pPr>
        <w:rPr>
          <w:rFonts w:ascii="Times New Roman" w:hAnsi="Times New Roman"/>
          <w:b/>
          <w:sz w:val="24"/>
          <w:szCs w:val="24"/>
        </w:rPr>
      </w:pPr>
    </w:p>
    <w:p w14:paraId="5DBE3E36" w14:textId="77777777" w:rsidR="00336C27" w:rsidRDefault="00336C27" w:rsidP="00336C27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YXY</w:t>
      </w:r>
      <w:r w:rsidRPr="006E1252">
        <w:rPr>
          <w:rFonts w:ascii="Times New Roman" w:hAnsi="Times New Roman"/>
          <w:b/>
          <w:sz w:val="24"/>
          <w:szCs w:val="24"/>
          <w:u w:val="single"/>
        </w:rPr>
        <w:t xml:space="preserve"> sequence</w:t>
      </w:r>
    </w:p>
    <w:p w14:paraId="66659547" w14:textId="77777777" w:rsidR="00336C27" w:rsidRDefault="00336C27" w:rsidP="00336C27">
      <w:pPr>
        <w:rPr>
          <w:rFonts w:ascii="Times New Roman" w:hAnsi="Times New Roman"/>
          <w:b/>
          <w:sz w:val="24"/>
          <w:szCs w:val="24"/>
        </w:rPr>
      </w:pPr>
    </w:p>
    <w:p w14:paraId="621CA1B4" w14:textId="77777777" w:rsidR="00336C27" w:rsidRDefault="00336C27" w:rsidP="00336C27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YZY</w:t>
      </w:r>
      <w:r w:rsidRPr="006E1252">
        <w:rPr>
          <w:rFonts w:ascii="Times New Roman" w:hAnsi="Times New Roman"/>
          <w:b/>
          <w:sz w:val="24"/>
          <w:szCs w:val="24"/>
          <w:u w:val="single"/>
        </w:rPr>
        <w:t xml:space="preserve"> sequence</w:t>
      </w:r>
    </w:p>
    <w:p w14:paraId="7F745938" w14:textId="77777777" w:rsidR="00336C27" w:rsidRDefault="00336C27" w:rsidP="00336C27">
      <w:pPr>
        <w:rPr>
          <w:rFonts w:ascii="Times New Roman" w:hAnsi="Times New Roman"/>
          <w:b/>
          <w:sz w:val="24"/>
          <w:szCs w:val="24"/>
        </w:rPr>
      </w:pPr>
    </w:p>
    <w:p w14:paraId="2D8FA996" w14:textId="77777777" w:rsidR="00336C27" w:rsidRDefault="00336C27" w:rsidP="00336C27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XYX</w:t>
      </w:r>
      <w:r w:rsidRPr="006E1252">
        <w:rPr>
          <w:rFonts w:ascii="Times New Roman" w:hAnsi="Times New Roman"/>
          <w:b/>
          <w:sz w:val="24"/>
          <w:szCs w:val="24"/>
          <w:u w:val="single"/>
        </w:rPr>
        <w:t xml:space="preserve"> sequence</w:t>
      </w:r>
    </w:p>
    <w:p w14:paraId="7B69BD39" w14:textId="77777777" w:rsidR="00336C27" w:rsidRDefault="00336C27" w:rsidP="00336C27">
      <w:pPr>
        <w:rPr>
          <w:rFonts w:ascii="Times New Roman" w:hAnsi="Times New Roman"/>
          <w:b/>
          <w:sz w:val="24"/>
          <w:szCs w:val="24"/>
        </w:rPr>
      </w:pPr>
    </w:p>
    <w:p w14:paraId="228D3CD4" w14:textId="77777777" w:rsidR="00336C27" w:rsidRDefault="00336C27" w:rsidP="00336C27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XZX</w:t>
      </w:r>
      <w:r w:rsidRPr="006E1252">
        <w:rPr>
          <w:rFonts w:ascii="Times New Roman" w:hAnsi="Times New Roman"/>
          <w:b/>
          <w:sz w:val="24"/>
          <w:szCs w:val="24"/>
          <w:u w:val="single"/>
        </w:rPr>
        <w:t xml:space="preserve"> sequence</w:t>
      </w:r>
    </w:p>
    <w:p w14:paraId="1F635414" w14:textId="77777777" w:rsidR="00336C27" w:rsidRPr="006E1252" w:rsidRDefault="00336C27" w:rsidP="006718A7">
      <w:pPr>
        <w:rPr>
          <w:rFonts w:ascii="Times New Roman" w:hAnsi="Times New Roman"/>
          <w:b/>
          <w:sz w:val="24"/>
          <w:szCs w:val="24"/>
        </w:rPr>
      </w:pPr>
    </w:p>
    <w:p w14:paraId="409D4C8C" w14:textId="77777777" w:rsidR="00336C27" w:rsidRDefault="00336C27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br w:type="page"/>
      </w:r>
    </w:p>
    <w:p w14:paraId="6D8E630F" w14:textId="77777777" w:rsidR="006E1252" w:rsidRPr="006E1252" w:rsidRDefault="006E1252" w:rsidP="006E1252">
      <w:pPr>
        <w:rPr>
          <w:rFonts w:ascii="Times New Roman" w:hAnsi="Times New Roman"/>
          <w:b/>
          <w:sz w:val="24"/>
          <w:szCs w:val="24"/>
        </w:rPr>
      </w:pPr>
      <w:r w:rsidRPr="006E1252">
        <w:rPr>
          <w:rFonts w:ascii="Times New Roman" w:hAnsi="Times New Roman"/>
          <w:b/>
          <w:sz w:val="24"/>
          <w:szCs w:val="24"/>
          <w:u w:val="single"/>
        </w:rPr>
        <w:lastRenderedPageBreak/>
        <w:t>Cardan-Bryant-Tait sequences</w:t>
      </w:r>
      <w:r w:rsidRPr="006E1252">
        <w:rPr>
          <w:rFonts w:ascii="Times New Roman" w:hAnsi="Times New Roman"/>
          <w:b/>
          <w:sz w:val="24"/>
          <w:szCs w:val="24"/>
        </w:rPr>
        <w:t xml:space="preserve"> </w:t>
      </w:r>
      <w:r w:rsidRPr="006E1252">
        <w:rPr>
          <w:rFonts w:ascii="Times New Roman" w:hAnsi="Times New Roman"/>
          <w:sz w:val="24"/>
          <w:szCs w:val="24"/>
        </w:rPr>
        <w:t>– XYZ, XZY, YXZ, YZX, ZXY, ZYX</w:t>
      </w:r>
      <w:r w:rsidRPr="006E1252">
        <w:rPr>
          <w:rFonts w:ascii="Times New Roman" w:hAnsi="Times New Roman"/>
          <w:b/>
          <w:sz w:val="24"/>
          <w:szCs w:val="24"/>
        </w:rPr>
        <w:t xml:space="preserve"> </w:t>
      </w:r>
    </w:p>
    <w:p w14:paraId="0A7B2C3D" w14:textId="77777777" w:rsidR="006E1252" w:rsidRDefault="006E1252" w:rsidP="006E1252">
      <w:pPr>
        <w:rPr>
          <w:rFonts w:ascii="Times New Roman" w:hAnsi="Times New Roman"/>
          <w:sz w:val="24"/>
          <w:szCs w:val="24"/>
        </w:rPr>
      </w:pPr>
    </w:p>
    <w:p w14:paraId="325CE851" w14:textId="77777777" w:rsidR="00336C27" w:rsidRPr="006E1252" w:rsidRDefault="00336C27" w:rsidP="006E1252">
      <w:pPr>
        <w:rPr>
          <w:rFonts w:ascii="Times New Roman" w:hAnsi="Times New Roman"/>
          <w:sz w:val="24"/>
          <w:szCs w:val="24"/>
        </w:rPr>
      </w:pPr>
    </w:p>
    <w:p w14:paraId="31494232" w14:textId="77777777" w:rsidR="006E1252" w:rsidRPr="006E1252" w:rsidRDefault="006E1252" w:rsidP="006E1252">
      <w:pPr>
        <w:rPr>
          <w:rFonts w:ascii="Times New Roman" w:hAnsi="Times New Roman"/>
          <w:b/>
          <w:sz w:val="24"/>
          <w:szCs w:val="24"/>
          <w:u w:val="single"/>
        </w:rPr>
      </w:pPr>
      <w:r w:rsidRPr="006E1252">
        <w:rPr>
          <w:rFonts w:ascii="Times New Roman" w:hAnsi="Times New Roman"/>
          <w:b/>
          <w:sz w:val="24"/>
          <w:szCs w:val="24"/>
          <w:u w:val="single"/>
        </w:rPr>
        <w:t>XYZ sequence</w:t>
      </w:r>
      <w:r w:rsidR="00A02363">
        <w:rPr>
          <w:rFonts w:ascii="Times New Roman" w:hAnsi="Times New Roman"/>
          <w:b/>
          <w:sz w:val="24"/>
          <w:szCs w:val="24"/>
        </w:rPr>
        <w:t xml:space="preserve"> </w:t>
      </w:r>
      <w:r w:rsidR="00A02363" w:rsidRPr="00A02363">
        <w:rPr>
          <w:rFonts w:ascii="Times New Roman" w:hAnsi="Times New Roman"/>
          <w:b/>
          <w:sz w:val="24"/>
          <w:szCs w:val="24"/>
        </w:rPr>
        <w:t>(</w:t>
      </w:r>
      <w:r w:rsidR="00A02363">
        <w:rPr>
          <w:rFonts w:ascii="Symbol" w:hAnsi="Symbol"/>
          <w:b/>
          <w:sz w:val="24"/>
          <w:szCs w:val="24"/>
        </w:rPr>
        <w:t></w:t>
      </w:r>
      <w:r w:rsidR="00A02363">
        <w:rPr>
          <w:rFonts w:ascii="Times New Roman" w:hAnsi="Times New Roman"/>
          <w:b/>
          <w:sz w:val="24"/>
          <w:szCs w:val="24"/>
          <w:vertAlign w:val="subscript"/>
        </w:rPr>
        <w:t>x</w:t>
      </w:r>
      <w:r w:rsidR="00A02363">
        <w:rPr>
          <w:rFonts w:ascii="Times New Roman" w:hAnsi="Times New Roman"/>
          <w:b/>
          <w:sz w:val="24"/>
          <w:szCs w:val="24"/>
        </w:rPr>
        <w:t xml:space="preserve"> about global x - </w:t>
      </w:r>
      <w:r w:rsidR="00A02363">
        <w:rPr>
          <w:rFonts w:ascii="Symbol" w:hAnsi="Symbol"/>
          <w:b/>
          <w:sz w:val="24"/>
          <w:szCs w:val="24"/>
        </w:rPr>
        <w:t></w:t>
      </w:r>
      <w:r w:rsidR="00A02363">
        <w:rPr>
          <w:rFonts w:ascii="Times New Roman" w:hAnsi="Times New Roman"/>
          <w:b/>
          <w:sz w:val="24"/>
          <w:szCs w:val="24"/>
          <w:vertAlign w:val="subscript"/>
        </w:rPr>
        <w:t>y</w:t>
      </w:r>
      <w:r w:rsidR="00A02363">
        <w:rPr>
          <w:rFonts w:ascii="Times New Roman" w:hAnsi="Times New Roman"/>
          <w:b/>
          <w:sz w:val="24"/>
          <w:szCs w:val="24"/>
        </w:rPr>
        <w:t xml:space="preserve"> about intermediate y - </w:t>
      </w:r>
      <w:r w:rsidR="00A02363">
        <w:rPr>
          <w:rFonts w:ascii="Symbol" w:hAnsi="Symbol"/>
          <w:b/>
          <w:sz w:val="24"/>
          <w:szCs w:val="24"/>
        </w:rPr>
        <w:t></w:t>
      </w:r>
      <w:r w:rsidR="00A02363">
        <w:rPr>
          <w:rFonts w:ascii="Times New Roman" w:hAnsi="Times New Roman"/>
          <w:b/>
          <w:sz w:val="24"/>
          <w:szCs w:val="24"/>
          <w:vertAlign w:val="subscript"/>
        </w:rPr>
        <w:t>z</w:t>
      </w:r>
      <w:r w:rsidR="00A02363" w:rsidRPr="00A02363">
        <w:rPr>
          <w:rFonts w:ascii="Times New Roman" w:hAnsi="Times New Roman"/>
          <w:b/>
          <w:sz w:val="24"/>
          <w:szCs w:val="24"/>
        </w:rPr>
        <w:t xml:space="preserve"> about local</w:t>
      </w:r>
      <w:r w:rsidR="00A02363">
        <w:rPr>
          <w:rFonts w:ascii="Times New Roman" w:hAnsi="Times New Roman"/>
          <w:b/>
          <w:sz w:val="24"/>
          <w:szCs w:val="24"/>
        </w:rPr>
        <w:t xml:space="preserve"> z</w:t>
      </w:r>
      <w:r w:rsidR="00A02363" w:rsidRPr="00A02363">
        <w:rPr>
          <w:rFonts w:ascii="Times New Roman" w:hAnsi="Times New Roman"/>
          <w:b/>
          <w:sz w:val="24"/>
          <w:szCs w:val="24"/>
        </w:rPr>
        <w:t>)</w:t>
      </w:r>
    </w:p>
    <w:p w14:paraId="627D38AD" w14:textId="77777777" w:rsidR="006E1252" w:rsidRPr="006E1252" w:rsidRDefault="006E1252" w:rsidP="006E1252">
      <w:pPr>
        <w:rPr>
          <w:rFonts w:ascii="Times New Roman" w:hAnsi="Times New Roman"/>
          <w:sz w:val="24"/>
          <w:szCs w:val="24"/>
        </w:rPr>
      </w:pPr>
    </w:p>
    <w:p w14:paraId="78F42DBE" w14:textId="77777777" w:rsidR="006E1252" w:rsidRDefault="00D41799" w:rsidP="006E1252">
      <w:pPr>
        <w:rPr>
          <w:rFonts w:ascii="Times New Roman" w:hAnsi="Times New Roman"/>
          <w:sz w:val="24"/>
          <w:szCs w:val="24"/>
        </w:rPr>
      </w:pPr>
      <w:r w:rsidRPr="006718A7">
        <w:rPr>
          <w:rFonts w:ascii="Times New Roman" w:hAnsi="Times New Roman"/>
          <w:position w:val="-50"/>
          <w:sz w:val="24"/>
          <w:szCs w:val="24"/>
        </w:rPr>
        <w:object w:dxaOrig="8080" w:dyaOrig="1120" w14:anchorId="1375E5FF">
          <v:shape id="_x0000_i1038" type="#_x0000_t75" style="width:403.85pt;height:56.3pt" o:ole="">
            <v:imagedata r:id="rId32" o:title=""/>
          </v:shape>
          <o:OLEObject Type="Embed" ProgID="Equation.DSMT4" ShapeID="_x0000_i1038" DrawAspect="Content" ObjectID="_1682240796" r:id="rId33"/>
        </w:object>
      </w:r>
    </w:p>
    <w:p w14:paraId="4A8BDD9D" w14:textId="77777777" w:rsidR="00336C27" w:rsidRDefault="00336C27" w:rsidP="00336C27">
      <w:pPr>
        <w:rPr>
          <w:rFonts w:ascii="Times New Roman" w:hAnsi="Times New Roman"/>
          <w:sz w:val="24"/>
          <w:szCs w:val="24"/>
        </w:rPr>
      </w:pPr>
    </w:p>
    <w:p w14:paraId="72C1B928" w14:textId="77777777" w:rsidR="00A02363" w:rsidRDefault="006B27EA" w:rsidP="00336C27">
      <w:pPr>
        <w:rPr>
          <w:rFonts w:ascii="Times New Roman" w:hAnsi="Times New Roman"/>
          <w:sz w:val="24"/>
          <w:szCs w:val="24"/>
        </w:rPr>
      </w:pPr>
      <w:r w:rsidRPr="00A02363">
        <w:rPr>
          <w:rFonts w:ascii="Times New Roman" w:hAnsi="Times New Roman"/>
          <w:position w:val="-12"/>
          <w:sz w:val="24"/>
          <w:szCs w:val="24"/>
        </w:rPr>
        <w:object w:dxaOrig="8940" w:dyaOrig="360" w14:anchorId="2D05174B">
          <v:shape id="_x0000_i1039" type="#_x0000_t75" style="width:447.25pt;height:18.45pt" o:ole="">
            <v:imagedata r:id="rId34" o:title=""/>
          </v:shape>
          <o:OLEObject Type="Embed" ProgID="Equation.3" ShapeID="_x0000_i1039" DrawAspect="Content" ObjectID="_1682240797" r:id="rId35"/>
        </w:object>
      </w:r>
    </w:p>
    <w:p w14:paraId="0CE92DAB" w14:textId="77777777" w:rsidR="00336C27" w:rsidRPr="006E1252" w:rsidRDefault="00336C27" w:rsidP="006718A7">
      <w:pPr>
        <w:rPr>
          <w:rFonts w:ascii="Times New Roman" w:hAnsi="Times New Roman"/>
          <w:sz w:val="24"/>
          <w:szCs w:val="24"/>
        </w:rPr>
      </w:pPr>
    </w:p>
    <w:p w14:paraId="6889AF98" w14:textId="77777777" w:rsidR="006E1252" w:rsidRPr="006E1252" w:rsidRDefault="006E1252" w:rsidP="006E1252">
      <w:pPr>
        <w:rPr>
          <w:rFonts w:ascii="Times New Roman" w:hAnsi="Times New Roman"/>
          <w:b/>
          <w:sz w:val="24"/>
          <w:szCs w:val="24"/>
          <w:u w:val="single"/>
        </w:rPr>
      </w:pPr>
      <w:r w:rsidRPr="006E1252">
        <w:rPr>
          <w:rFonts w:ascii="Times New Roman" w:hAnsi="Times New Roman"/>
          <w:b/>
          <w:sz w:val="24"/>
          <w:szCs w:val="24"/>
          <w:u w:val="single"/>
        </w:rPr>
        <w:t>Z</w:t>
      </w:r>
      <w:r>
        <w:rPr>
          <w:rFonts w:ascii="Times New Roman" w:hAnsi="Times New Roman"/>
          <w:b/>
          <w:sz w:val="24"/>
          <w:szCs w:val="24"/>
          <w:u w:val="single"/>
        </w:rPr>
        <w:t>YX</w:t>
      </w:r>
      <w:r w:rsidRPr="006E1252">
        <w:rPr>
          <w:rFonts w:ascii="Times New Roman" w:hAnsi="Times New Roman"/>
          <w:b/>
          <w:sz w:val="24"/>
          <w:szCs w:val="24"/>
          <w:u w:val="single"/>
        </w:rPr>
        <w:t xml:space="preserve"> sequence</w:t>
      </w:r>
      <w:r w:rsidR="00A02363">
        <w:rPr>
          <w:rFonts w:ascii="Times New Roman" w:hAnsi="Times New Roman"/>
          <w:b/>
          <w:sz w:val="24"/>
          <w:szCs w:val="24"/>
        </w:rPr>
        <w:t xml:space="preserve"> </w:t>
      </w:r>
      <w:r w:rsidR="00A02363" w:rsidRPr="00A02363">
        <w:rPr>
          <w:rFonts w:ascii="Times New Roman" w:hAnsi="Times New Roman"/>
          <w:b/>
          <w:sz w:val="24"/>
          <w:szCs w:val="24"/>
        </w:rPr>
        <w:t>(</w:t>
      </w:r>
      <w:r w:rsidR="00A02363">
        <w:rPr>
          <w:rFonts w:ascii="Symbol" w:hAnsi="Symbol"/>
          <w:b/>
          <w:sz w:val="24"/>
          <w:szCs w:val="24"/>
        </w:rPr>
        <w:t></w:t>
      </w:r>
      <w:r w:rsidR="00A02363" w:rsidRPr="00A02363">
        <w:rPr>
          <w:rFonts w:ascii="Times New Roman" w:hAnsi="Times New Roman"/>
          <w:b/>
          <w:sz w:val="24"/>
          <w:szCs w:val="24"/>
          <w:vertAlign w:val="subscript"/>
        </w:rPr>
        <w:t>z</w:t>
      </w:r>
      <w:r w:rsidR="00A02363">
        <w:rPr>
          <w:rFonts w:ascii="Times New Roman" w:hAnsi="Times New Roman"/>
          <w:b/>
          <w:sz w:val="24"/>
          <w:szCs w:val="24"/>
        </w:rPr>
        <w:t xml:space="preserve"> about global z - </w:t>
      </w:r>
      <w:r w:rsidR="00A02363">
        <w:rPr>
          <w:rFonts w:ascii="Symbol" w:hAnsi="Symbol"/>
          <w:b/>
          <w:sz w:val="24"/>
          <w:szCs w:val="24"/>
        </w:rPr>
        <w:t></w:t>
      </w:r>
      <w:r w:rsidR="00A02363">
        <w:rPr>
          <w:rFonts w:ascii="Times New Roman" w:hAnsi="Times New Roman"/>
          <w:b/>
          <w:sz w:val="24"/>
          <w:szCs w:val="24"/>
          <w:vertAlign w:val="subscript"/>
        </w:rPr>
        <w:t>y</w:t>
      </w:r>
      <w:r w:rsidR="00A02363">
        <w:rPr>
          <w:rFonts w:ascii="Times New Roman" w:hAnsi="Times New Roman"/>
          <w:b/>
          <w:sz w:val="24"/>
          <w:szCs w:val="24"/>
        </w:rPr>
        <w:t xml:space="preserve"> about intermediate y - </w:t>
      </w:r>
      <w:r w:rsidR="00A02363">
        <w:rPr>
          <w:rFonts w:ascii="Symbol" w:hAnsi="Symbol"/>
          <w:b/>
          <w:sz w:val="24"/>
          <w:szCs w:val="24"/>
        </w:rPr>
        <w:t></w:t>
      </w:r>
      <w:r w:rsidR="00A02363">
        <w:rPr>
          <w:rFonts w:ascii="Times New Roman" w:hAnsi="Times New Roman"/>
          <w:b/>
          <w:sz w:val="24"/>
          <w:szCs w:val="24"/>
          <w:vertAlign w:val="subscript"/>
        </w:rPr>
        <w:t>x</w:t>
      </w:r>
      <w:r w:rsidR="00A02363" w:rsidRPr="00A02363">
        <w:rPr>
          <w:rFonts w:ascii="Times New Roman" w:hAnsi="Times New Roman"/>
          <w:b/>
          <w:sz w:val="24"/>
          <w:szCs w:val="24"/>
        </w:rPr>
        <w:t xml:space="preserve"> about local</w:t>
      </w:r>
      <w:r w:rsidR="00A02363">
        <w:rPr>
          <w:rFonts w:ascii="Times New Roman" w:hAnsi="Times New Roman"/>
          <w:b/>
          <w:sz w:val="24"/>
          <w:szCs w:val="24"/>
        </w:rPr>
        <w:t xml:space="preserve"> x</w:t>
      </w:r>
      <w:r w:rsidR="00A02363" w:rsidRPr="00A02363">
        <w:rPr>
          <w:rFonts w:ascii="Times New Roman" w:hAnsi="Times New Roman"/>
          <w:b/>
          <w:sz w:val="24"/>
          <w:szCs w:val="24"/>
        </w:rPr>
        <w:t>)</w:t>
      </w:r>
    </w:p>
    <w:p w14:paraId="05223616" w14:textId="77777777" w:rsidR="006E1252" w:rsidRPr="006E1252" w:rsidRDefault="006E1252" w:rsidP="006E1252">
      <w:pPr>
        <w:rPr>
          <w:rFonts w:ascii="Times New Roman" w:hAnsi="Times New Roman"/>
          <w:sz w:val="24"/>
          <w:szCs w:val="24"/>
        </w:rPr>
      </w:pPr>
    </w:p>
    <w:p w14:paraId="0C8191A2" w14:textId="77777777" w:rsidR="006E1252" w:rsidRPr="006E1252" w:rsidRDefault="000D6840" w:rsidP="006E1252">
      <w:pPr>
        <w:rPr>
          <w:rFonts w:ascii="Times New Roman" w:hAnsi="Times New Roman"/>
          <w:sz w:val="24"/>
          <w:szCs w:val="24"/>
        </w:rPr>
      </w:pPr>
      <w:r w:rsidRPr="006718A7">
        <w:rPr>
          <w:rFonts w:ascii="Times New Roman" w:hAnsi="Times New Roman"/>
          <w:position w:val="-50"/>
          <w:sz w:val="24"/>
          <w:szCs w:val="24"/>
        </w:rPr>
        <w:object w:dxaOrig="7680" w:dyaOrig="1120" w14:anchorId="375B5FCE">
          <v:shape id="_x0000_i1040" type="#_x0000_t75" style="width:384.45pt;height:56.3pt" o:ole="">
            <v:imagedata r:id="rId36" o:title=""/>
          </v:shape>
          <o:OLEObject Type="Embed" ProgID="Equation.DSMT4" ShapeID="_x0000_i1040" DrawAspect="Content" ObjectID="_1682240798" r:id="rId37"/>
        </w:object>
      </w:r>
    </w:p>
    <w:p w14:paraId="61BCAAB3" w14:textId="77777777" w:rsidR="00336C27" w:rsidRDefault="00336C27" w:rsidP="00336C27">
      <w:pPr>
        <w:rPr>
          <w:rFonts w:ascii="Times New Roman" w:hAnsi="Times New Roman"/>
          <w:sz w:val="24"/>
          <w:szCs w:val="24"/>
        </w:rPr>
      </w:pPr>
    </w:p>
    <w:p w14:paraId="1DED6D5F" w14:textId="77777777" w:rsidR="00336C27" w:rsidRDefault="00894EF2" w:rsidP="00336C27">
      <w:pPr>
        <w:rPr>
          <w:rFonts w:ascii="Times New Roman" w:hAnsi="Times New Roman"/>
          <w:sz w:val="24"/>
          <w:szCs w:val="24"/>
        </w:rPr>
      </w:pPr>
      <w:r w:rsidRPr="00894EF2">
        <w:rPr>
          <w:rFonts w:ascii="Times New Roman" w:hAnsi="Times New Roman"/>
          <w:position w:val="-14"/>
          <w:sz w:val="24"/>
          <w:szCs w:val="24"/>
        </w:rPr>
        <w:object w:dxaOrig="9000" w:dyaOrig="400" w14:anchorId="47772738">
          <v:shape id="_x0000_i1041" type="#_x0000_t75" style="width:450.45pt;height:20.3pt" o:ole="">
            <v:imagedata r:id="rId38" o:title=""/>
          </v:shape>
          <o:OLEObject Type="Embed" ProgID="Equation.DSMT4" ShapeID="_x0000_i1041" DrawAspect="Content" ObjectID="_1682240799" r:id="rId39"/>
        </w:object>
      </w:r>
    </w:p>
    <w:p w14:paraId="38898EE8" w14:textId="77777777" w:rsidR="006E1252" w:rsidRDefault="006E1252" w:rsidP="006E1252">
      <w:pPr>
        <w:rPr>
          <w:rFonts w:ascii="Times New Roman" w:hAnsi="Times New Roman"/>
          <w:sz w:val="24"/>
          <w:szCs w:val="24"/>
        </w:rPr>
      </w:pPr>
    </w:p>
    <w:p w14:paraId="103C395E" w14:textId="77777777" w:rsidR="00336C27" w:rsidRPr="006E1252" w:rsidRDefault="00336C27" w:rsidP="006E1252">
      <w:pPr>
        <w:rPr>
          <w:rFonts w:ascii="Times New Roman" w:hAnsi="Times New Roman"/>
          <w:sz w:val="24"/>
          <w:szCs w:val="24"/>
        </w:rPr>
      </w:pPr>
    </w:p>
    <w:p w14:paraId="717191E1" w14:textId="77777777" w:rsidR="006E1252" w:rsidRPr="006E1252" w:rsidRDefault="00A02363" w:rsidP="006E1252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XZY</w:t>
      </w:r>
      <w:r w:rsidRPr="006E1252">
        <w:rPr>
          <w:rFonts w:ascii="Times New Roman" w:hAnsi="Times New Roman"/>
          <w:b/>
          <w:sz w:val="24"/>
          <w:szCs w:val="24"/>
          <w:u w:val="single"/>
        </w:rPr>
        <w:t xml:space="preserve"> sequence</w:t>
      </w:r>
      <w:r w:rsidRPr="00A02363">
        <w:rPr>
          <w:rFonts w:ascii="Times New Roman" w:hAnsi="Times New Roman"/>
          <w:b/>
          <w:sz w:val="24"/>
          <w:szCs w:val="24"/>
        </w:rPr>
        <w:t xml:space="preserve"> (</w:t>
      </w:r>
      <w:r>
        <w:rPr>
          <w:rFonts w:ascii="Symbol" w:hAnsi="Symbol"/>
          <w:b/>
          <w:sz w:val="24"/>
          <w:szCs w:val="24"/>
        </w:rPr>
        <w:t></w:t>
      </w:r>
      <w:r>
        <w:rPr>
          <w:rFonts w:ascii="Times New Roman" w:hAnsi="Times New Roman"/>
          <w:b/>
          <w:sz w:val="24"/>
          <w:szCs w:val="24"/>
          <w:vertAlign w:val="subscript"/>
        </w:rPr>
        <w:t>x</w:t>
      </w:r>
      <w:r>
        <w:rPr>
          <w:rFonts w:ascii="Times New Roman" w:hAnsi="Times New Roman"/>
          <w:b/>
          <w:sz w:val="24"/>
          <w:szCs w:val="24"/>
        </w:rPr>
        <w:t xml:space="preserve"> about global x - </w:t>
      </w:r>
      <w:r>
        <w:rPr>
          <w:rFonts w:ascii="Symbol" w:hAnsi="Symbol"/>
          <w:b/>
          <w:sz w:val="24"/>
          <w:szCs w:val="24"/>
        </w:rPr>
        <w:t></w:t>
      </w:r>
      <w:r>
        <w:rPr>
          <w:rFonts w:ascii="Times New Roman" w:hAnsi="Times New Roman"/>
          <w:b/>
          <w:sz w:val="24"/>
          <w:szCs w:val="24"/>
          <w:vertAlign w:val="subscript"/>
        </w:rPr>
        <w:t>z</w:t>
      </w:r>
      <w:r>
        <w:rPr>
          <w:rFonts w:ascii="Times New Roman" w:hAnsi="Times New Roman"/>
          <w:b/>
          <w:sz w:val="24"/>
          <w:szCs w:val="24"/>
        </w:rPr>
        <w:t xml:space="preserve"> about intermediate z - </w:t>
      </w:r>
      <w:r>
        <w:rPr>
          <w:rFonts w:ascii="Symbol" w:hAnsi="Symbol"/>
          <w:b/>
          <w:sz w:val="24"/>
          <w:szCs w:val="24"/>
        </w:rPr>
        <w:t></w:t>
      </w:r>
      <w:r>
        <w:rPr>
          <w:rFonts w:ascii="Times New Roman" w:hAnsi="Times New Roman"/>
          <w:b/>
          <w:sz w:val="24"/>
          <w:szCs w:val="24"/>
          <w:vertAlign w:val="subscript"/>
        </w:rPr>
        <w:t>y</w:t>
      </w:r>
      <w:r w:rsidRPr="00A02363">
        <w:rPr>
          <w:rFonts w:ascii="Times New Roman" w:hAnsi="Times New Roman"/>
          <w:b/>
          <w:sz w:val="24"/>
          <w:szCs w:val="24"/>
        </w:rPr>
        <w:t xml:space="preserve"> about local</w:t>
      </w:r>
      <w:r>
        <w:rPr>
          <w:rFonts w:ascii="Times New Roman" w:hAnsi="Times New Roman"/>
          <w:b/>
          <w:sz w:val="24"/>
          <w:szCs w:val="24"/>
        </w:rPr>
        <w:t xml:space="preserve"> y</w:t>
      </w:r>
      <w:r w:rsidRPr="00A02363">
        <w:rPr>
          <w:rFonts w:ascii="Times New Roman" w:hAnsi="Times New Roman"/>
          <w:b/>
          <w:sz w:val="24"/>
          <w:szCs w:val="24"/>
        </w:rPr>
        <w:t>)</w:t>
      </w:r>
    </w:p>
    <w:p w14:paraId="2CF65090" w14:textId="77777777" w:rsidR="006E1252" w:rsidRPr="006E1252" w:rsidRDefault="006E1252" w:rsidP="006E1252">
      <w:pPr>
        <w:rPr>
          <w:rFonts w:ascii="Times New Roman" w:hAnsi="Times New Roman"/>
          <w:sz w:val="24"/>
          <w:szCs w:val="24"/>
        </w:rPr>
      </w:pPr>
    </w:p>
    <w:p w14:paraId="007D667A" w14:textId="77777777" w:rsidR="006E1252" w:rsidRPr="006E1252" w:rsidRDefault="00700317" w:rsidP="006E1252">
      <w:pPr>
        <w:rPr>
          <w:rFonts w:ascii="Times New Roman" w:hAnsi="Times New Roman"/>
          <w:sz w:val="24"/>
          <w:szCs w:val="24"/>
        </w:rPr>
      </w:pPr>
      <w:r w:rsidRPr="006718A7">
        <w:rPr>
          <w:rFonts w:ascii="Times New Roman" w:hAnsi="Times New Roman"/>
          <w:position w:val="-50"/>
          <w:sz w:val="24"/>
          <w:szCs w:val="24"/>
        </w:rPr>
        <w:object w:dxaOrig="7880" w:dyaOrig="1120" w14:anchorId="412870D3">
          <v:shape id="_x0000_i1042" type="#_x0000_t75" style="width:394.6pt;height:56.3pt" o:ole="">
            <v:imagedata r:id="rId40" o:title=""/>
          </v:shape>
          <o:OLEObject Type="Embed" ProgID="Equation.3" ShapeID="_x0000_i1042" DrawAspect="Content" ObjectID="_1682240800" r:id="rId41"/>
        </w:object>
      </w:r>
    </w:p>
    <w:p w14:paraId="65D118B4" w14:textId="77777777" w:rsidR="00336C27" w:rsidRDefault="00336C27" w:rsidP="00336C27">
      <w:pPr>
        <w:rPr>
          <w:rFonts w:ascii="Times New Roman" w:hAnsi="Times New Roman"/>
          <w:sz w:val="24"/>
          <w:szCs w:val="24"/>
        </w:rPr>
      </w:pPr>
    </w:p>
    <w:p w14:paraId="21ADAF0C" w14:textId="77777777" w:rsidR="00336C27" w:rsidRDefault="007C79A7" w:rsidP="00336C27">
      <w:pPr>
        <w:rPr>
          <w:rFonts w:ascii="Times New Roman" w:hAnsi="Times New Roman"/>
          <w:sz w:val="24"/>
          <w:szCs w:val="24"/>
        </w:rPr>
      </w:pPr>
      <w:r w:rsidRPr="007C79A7">
        <w:rPr>
          <w:rFonts w:ascii="Times New Roman" w:hAnsi="Times New Roman"/>
          <w:position w:val="-14"/>
          <w:sz w:val="24"/>
          <w:szCs w:val="24"/>
        </w:rPr>
        <w:object w:dxaOrig="8980" w:dyaOrig="400" w14:anchorId="477D348E">
          <v:shape id="_x0000_i1043" type="#_x0000_t75" style="width:449.55pt;height:20.3pt" o:ole="">
            <v:imagedata r:id="rId42" o:title=""/>
          </v:shape>
          <o:OLEObject Type="Embed" ProgID="Equation.DSMT4" ShapeID="_x0000_i1043" DrawAspect="Content" ObjectID="_1682240801" r:id="rId43"/>
        </w:object>
      </w:r>
    </w:p>
    <w:p w14:paraId="1F2135C1" w14:textId="77777777" w:rsidR="006718A7" w:rsidRDefault="006718A7" w:rsidP="006718A7">
      <w:pPr>
        <w:rPr>
          <w:rFonts w:ascii="Times New Roman" w:hAnsi="Times New Roman"/>
          <w:b/>
          <w:sz w:val="24"/>
          <w:szCs w:val="24"/>
        </w:rPr>
      </w:pPr>
    </w:p>
    <w:p w14:paraId="5817F126" w14:textId="77777777" w:rsidR="00336C27" w:rsidRDefault="00336C27" w:rsidP="006718A7">
      <w:pPr>
        <w:rPr>
          <w:rFonts w:ascii="Times New Roman" w:hAnsi="Times New Roman"/>
          <w:b/>
          <w:sz w:val="24"/>
          <w:szCs w:val="24"/>
        </w:rPr>
      </w:pPr>
    </w:p>
    <w:p w14:paraId="298B15F3" w14:textId="77777777" w:rsidR="006718A7" w:rsidRPr="006E1252" w:rsidRDefault="006718A7" w:rsidP="006718A7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u w:val="single"/>
        </w:rPr>
        <w:t>YZX</w:t>
      </w:r>
      <w:r w:rsidRPr="006E1252">
        <w:rPr>
          <w:rFonts w:ascii="Times New Roman" w:hAnsi="Times New Roman"/>
          <w:b/>
          <w:sz w:val="24"/>
          <w:szCs w:val="24"/>
          <w:u w:val="single"/>
        </w:rPr>
        <w:t xml:space="preserve"> sequence</w:t>
      </w:r>
    </w:p>
    <w:p w14:paraId="57D5C845" w14:textId="77777777" w:rsidR="006718A7" w:rsidRDefault="006718A7" w:rsidP="006718A7">
      <w:pPr>
        <w:rPr>
          <w:rFonts w:ascii="Times New Roman" w:hAnsi="Times New Roman"/>
          <w:b/>
          <w:sz w:val="24"/>
          <w:szCs w:val="24"/>
        </w:rPr>
      </w:pPr>
    </w:p>
    <w:p w14:paraId="3F70D35C" w14:textId="77777777" w:rsidR="006718A7" w:rsidRPr="006E1252" w:rsidRDefault="006718A7" w:rsidP="006718A7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u w:val="single"/>
        </w:rPr>
        <w:t>YXZ</w:t>
      </w:r>
      <w:r w:rsidRPr="006E1252">
        <w:rPr>
          <w:rFonts w:ascii="Times New Roman" w:hAnsi="Times New Roman"/>
          <w:b/>
          <w:sz w:val="24"/>
          <w:szCs w:val="24"/>
          <w:u w:val="single"/>
        </w:rPr>
        <w:t xml:space="preserve"> sequence</w:t>
      </w:r>
    </w:p>
    <w:p w14:paraId="66695785" w14:textId="77777777" w:rsidR="006718A7" w:rsidRDefault="006718A7" w:rsidP="006718A7">
      <w:pPr>
        <w:rPr>
          <w:rFonts w:ascii="Times New Roman" w:hAnsi="Times New Roman"/>
          <w:b/>
          <w:sz w:val="24"/>
          <w:szCs w:val="24"/>
        </w:rPr>
      </w:pPr>
    </w:p>
    <w:p w14:paraId="724F871E" w14:textId="77777777" w:rsidR="006718A7" w:rsidRDefault="006718A7" w:rsidP="006718A7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ZXY</w:t>
      </w:r>
      <w:r w:rsidRPr="006E1252">
        <w:rPr>
          <w:rFonts w:ascii="Times New Roman" w:hAnsi="Times New Roman"/>
          <w:b/>
          <w:sz w:val="24"/>
          <w:szCs w:val="24"/>
          <w:u w:val="single"/>
        </w:rPr>
        <w:t xml:space="preserve"> sequence</w:t>
      </w:r>
    </w:p>
    <w:p w14:paraId="6FFF8920" w14:textId="77777777" w:rsidR="00EB3C0B" w:rsidRDefault="00EB3C0B" w:rsidP="006718A7">
      <w:pPr>
        <w:rPr>
          <w:rFonts w:ascii="Times New Roman" w:hAnsi="Times New Roman"/>
          <w:b/>
          <w:sz w:val="24"/>
          <w:szCs w:val="24"/>
          <w:u w:val="single"/>
        </w:rPr>
      </w:pPr>
    </w:p>
    <w:p w14:paraId="393C7AF3" w14:textId="77777777" w:rsidR="00EB3C0B" w:rsidRDefault="00EB3C0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60458C86" w14:textId="77777777" w:rsidR="00EB3C0B" w:rsidRPr="006E1252" w:rsidRDefault="00EB3C0B" w:rsidP="00EB3C0B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 xml:space="preserve">Derivatives of </w:t>
      </w:r>
      <w:r w:rsidRPr="006E1252">
        <w:rPr>
          <w:rFonts w:ascii="Times New Roman" w:hAnsi="Times New Roman"/>
          <w:b/>
          <w:sz w:val="24"/>
          <w:szCs w:val="24"/>
          <w:u w:val="single"/>
        </w:rPr>
        <w:t xml:space="preserve">Cardan-Bryant-Tait </w:t>
      </w:r>
      <w:r>
        <w:rPr>
          <w:rFonts w:ascii="Times New Roman" w:hAnsi="Times New Roman"/>
          <w:b/>
          <w:sz w:val="24"/>
          <w:szCs w:val="24"/>
          <w:u w:val="single"/>
        </w:rPr>
        <w:t>angles</w:t>
      </w:r>
      <w:r w:rsidRPr="006E1252">
        <w:rPr>
          <w:rFonts w:ascii="Times New Roman" w:hAnsi="Times New Roman"/>
          <w:b/>
          <w:sz w:val="24"/>
          <w:szCs w:val="24"/>
        </w:rPr>
        <w:t xml:space="preserve"> </w:t>
      </w:r>
      <w:r w:rsidRPr="006E1252">
        <w:rPr>
          <w:rFonts w:ascii="Times New Roman" w:hAnsi="Times New Roman"/>
          <w:sz w:val="24"/>
          <w:szCs w:val="24"/>
        </w:rPr>
        <w:t>– ZYX</w:t>
      </w:r>
      <w:r w:rsidRPr="006E1252">
        <w:rPr>
          <w:rFonts w:ascii="Times New Roman" w:hAnsi="Times New Roman"/>
          <w:b/>
          <w:sz w:val="24"/>
          <w:szCs w:val="24"/>
        </w:rPr>
        <w:t xml:space="preserve"> </w:t>
      </w:r>
    </w:p>
    <w:p w14:paraId="672CDF1F" w14:textId="77777777" w:rsidR="00EB3C0B" w:rsidRPr="006E1252" w:rsidRDefault="00EB3C0B" w:rsidP="00EB3C0B">
      <w:pPr>
        <w:rPr>
          <w:rFonts w:ascii="Times New Roman" w:hAnsi="Times New Roman"/>
          <w:sz w:val="24"/>
          <w:szCs w:val="24"/>
        </w:rPr>
      </w:pPr>
    </w:p>
    <w:p w14:paraId="3F789E6D" w14:textId="77777777" w:rsidR="00EB3C0B" w:rsidRPr="006E1252" w:rsidRDefault="00EB3C0B" w:rsidP="00EB3C0B">
      <w:pPr>
        <w:rPr>
          <w:rFonts w:ascii="Times New Roman" w:hAnsi="Times New Roman"/>
          <w:sz w:val="24"/>
          <w:szCs w:val="24"/>
        </w:rPr>
      </w:pPr>
    </w:p>
    <w:p w14:paraId="1162803C" w14:textId="77777777" w:rsidR="00EB3C0B" w:rsidRPr="006E1252" w:rsidRDefault="00EB3C0B" w:rsidP="00EB3C0B">
      <w:pPr>
        <w:rPr>
          <w:rFonts w:ascii="Times New Roman" w:hAnsi="Times New Roman"/>
          <w:b/>
          <w:sz w:val="24"/>
          <w:szCs w:val="24"/>
          <w:u w:val="single"/>
        </w:rPr>
      </w:pPr>
      <w:r w:rsidRPr="00D41799">
        <w:rPr>
          <w:rFonts w:ascii="Times New Roman" w:hAnsi="Times New Roman"/>
          <w:b/>
          <w:sz w:val="24"/>
          <w:szCs w:val="24"/>
          <w:u w:val="single"/>
        </w:rPr>
        <w:t>ZYX sequence</w:t>
      </w:r>
      <w:r w:rsidRPr="00D41799">
        <w:rPr>
          <w:rFonts w:ascii="Times New Roman" w:hAnsi="Times New Roman"/>
          <w:b/>
          <w:sz w:val="24"/>
          <w:szCs w:val="24"/>
        </w:rPr>
        <w:t xml:space="preserve"> (</w:t>
      </w:r>
      <w:r w:rsidRPr="00D41799">
        <w:rPr>
          <w:rFonts w:ascii="Symbol" w:hAnsi="Symbol"/>
          <w:b/>
          <w:sz w:val="24"/>
          <w:szCs w:val="24"/>
        </w:rPr>
        <w:t></w:t>
      </w:r>
      <w:r w:rsidRPr="00D41799">
        <w:rPr>
          <w:rFonts w:ascii="Times New Roman" w:hAnsi="Times New Roman"/>
          <w:b/>
          <w:sz w:val="24"/>
          <w:szCs w:val="24"/>
          <w:vertAlign w:val="subscript"/>
        </w:rPr>
        <w:t>z</w:t>
      </w:r>
      <w:r w:rsidRPr="00D41799">
        <w:rPr>
          <w:rFonts w:ascii="Times New Roman" w:hAnsi="Times New Roman"/>
          <w:b/>
          <w:sz w:val="24"/>
          <w:szCs w:val="24"/>
        </w:rPr>
        <w:t xml:space="preserve"> about global z - </w:t>
      </w:r>
      <w:r w:rsidRPr="00D41799">
        <w:rPr>
          <w:rFonts w:ascii="Symbol" w:hAnsi="Symbol"/>
          <w:b/>
          <w:sz w:val="24"/>
          <w:szCs w:val="24"/>
        </w:rPr>
        <w:t></w:t>
      </w:r>
      <w:r w:rsidRPr="00D41799">
        <w:rPr>
          <w:rFonts w:ascii="Times New Roman" w:hAnsi="Times New Roman"/>
          <w:b/>
          <w:sz w:val="24"/>
          <w:szCs w:val="24"/>
          <w:vertAlign w:val="subscript"/>
        </w:rPr>
        <w:t>y</w:t>
      </w:r>
      <w:r w:rsidRPr="00D41799">
        <w:rPr>
          <w:rFonts w:ascii="Times New Roman" w:hAnsi="Times New Roman"/>
          <w:b/>
          <w:sz w:val="24"/>
          <w:szCs w:val="24"/>
        </w:rPr>
        <w:t xml:space="preserve"> about intermediate y - </w:t>
      </w:r>
      <w:r w:rsidRPr="00D41799">
        <w:rPr>
          <w:rFonts w:ascii="Symbol" w:hAnsi="Symbol"/>
          <w:b/>
          <w:sz w:val="24"/>
          <w:szCs w:val="24"/>
        </w:rPr>
        <w:t></w:t>
      </w:r>
      <w:r w:rsidRPr="00D41799">
        <w:rPr>
          <w:rFonts w:ascii="Times New Roman" w:hAnsi="Times New Roman"/>
          <w:b/>
          <w:sz w:val="24"/>
          <w:szCs w:val="24"/>
          <w:vertAlign w:val="subscript"/>
        </w:rPr>
        <w:t>x</w:t>
      </w:r>
      <w:r w:rsidRPr="00D41799">
        <w:rPr>
          <w:rFonts w:ascii="Times New Roman" w:hAnsi="Times New Roman"/>
          <w:b/>
          <w:sz w:val="24"/>
          <w:szCs w:val="24"/>
        </w:rPr>
        <w:t xml:space="preserve"> about local x)</w:t>
      </w:r>
    </w:p>
    <w:p w14:paraId="0ADE3FF6" w14:textId="77777777" w:rsidR="00EB3C0B" w:rsidRPr="006E1252" w:rsidRDefault="00EB3C0B" w:rsidP="00EB3C0B">
      <w:pPr>
        <w:rPr>
          <w:rFonts w:ascii="Times New Roman" w:hAnsi="Times New Roman"/>
          <w:sz w:val="24"/>
          <w:szCs w:val="24"/>
        </w:rPr>
      </w:pPr>
    </w:p>
    <w:p w14:paraId="0B4882C2" w14:textId="77777777" w:rsidR="00EB3C0B" w:rsidRPr="006E1252" w:rsidRDefault="00D41799" w:rsidP="00EB3C0B">
      <w:pPr>
        <w:rPr>
          <w:rFonts w:ascii="Times New Roman" w:hAnsi="Times New Roman"/>
          <w:sz w:val="24"/>
          <w:szCs w:val="24"/>
        </w:rPr>
      </w:pPr>
      <w:r w:rsidRPr="006718A7">
        <w:rPr>
          <w:rFonts w:ascii="Times New Roman" w:hAnsi="Times New Roman"/>
          <w:position w:val="-50"/>
          <w:sz w:val="24"/>
          <w:szCs w:val="24"/>
        </w:rPr>
        <w:object w:dxaOrig="7680" w:dyaOrig="1120" w14:anchorId="295606A0">
          <v:shape id="_x0000_i1044" type="#_x0000_t75" style="width:384.45pt;height:56.3pt" o:ole="">
            <v:imagedata r:id="rId44" o:title=""/>
          </v:shape>
          <o:OLEObject Type="Embed" ProgID="Equation.DSMT4" ShapeID="_x0000_i1044" DrawAspect="Content" ObjectID="_1682240802" r:id="rId45"/>
        </w:object>
      </w:r>
    </w:p>
    <w:p w14:paraId="77CCFD67" w14:textId="77777777" w:rsidR="00EB3C0B" w:rsidRDefault="00EB3C0B" w:rsidP="006718A7">
      <w:pPr>
        <w:rPr>
          <w:rFonts w:ascii="Times New Roman" w:hAnsi="Times New Roman"/>
          <w:sz w:val="24"/>
          <w:szCs w:val="24"/>
        </w:rPr>
      </w:pPr>
    </w:p>
    <w:p w14:paraId="0E2249B7" w14:textId="77777777" w:rsidR="00EB3C0B" w:rsidRPr="00EB3C0B" w:rsidRDefault="00F619D7" w:rsidP="00EB3C0B">
      <w:pPr>
        <w:rPr>
          <w:rFonts w:ascii="Times New Roman" w:hAnsi="Times New Roman"/>
          <w:sz w:val="24"/>
          <w:szCs w:val="24"/>
        </w:rPr>
      </w:pPr>
      <w:r w:rsidRPr="00EB3C0B">
        <w:rPr>
          <w:rFonts w:ascii="Times New Roman" w:hAnsi="Times New Roman"/>
          <w:position w:val="-52"/>
          <w:sz w:val="24"/>
          <w:szCs w:val="24"/>
        </w:rPr>
        <w:object w:dxaOrig="4260" w:dyaOrig="1160" w14:anchorId="6448F633">
          <v:shape id="_x0000_i1045" type="#_x0000_t75" style="width:213.25pt;height:57.7pt" o:ole="">
            <v:imagedata r:id="rId46" o:title=""/>
          </v:shape>
          <o:OLEObject Type="Embed" ProgID="Equation.3" ShapeID="_x0000_i1045" DrawAspect="Content" ObjectID="_1682240803" r:id="rId47"/>
        </w:object>
      </w:r>
    </w:p>
    <w:p w14:paraId="5472972B" w14:textId="77777777" w:rsidR="00F619D7" w:rsidRPr="006E1252" w:rsidRDefault="00F619D7" w:rsidP="00F619D7">
      <w:pPr>
        <w:rPr>
          <w:rFonts w:ascii="Times New Roman" w:hAnsi="Times New Roman"/>
          <w:sz w:val="24"/>
          <w:szCs w:val="24"/>
        </w:rPr>
      </w:pPr>
    </w:p>
    <w:p w14:paraId="4B1E3479" w14:textId="77777777" w:rsidR="00F619D7" w:rsidRPr="006E1252" w:rsidRDefault="00F619D7" w:rsidP="00F619D7">
      <w:pPr>
        <w:rPr>
          <w:rFonts w:ascii="Times New Roman" w:hAnsi="Times New Roman"/>
          <w:sz w:val="24"/>
          <w:szCs w:val="24"/>
        </w:rPr>
      </w:pPr>
      <w:r w:rsidRPr="00F619D7">
        <w:rPr>
          <w:rFonts w:ascii="Times New Roman" w:hAnsi="Times New Roman"/>
          <w:position w:val="-50"/>
          <w:sz w:val="24"/>
          <w:szCs w:val="24"/>
        </w:rPr>
        <w:object w:dxaOrig="3519" w:dyaOrig="1120" w14:anchorId="5E19E6B4">
          <v:shape id="_x0000_i1046" type="#_x0000_t75" style="width:176.3pt;height:56.3pt" o:ole="">
            <v:imagedata r:id="rId48" o:title=""/>
          </v:shape>
          <o:OLEObject Type="Embed" ProgID="Equation.3" ShapeID="_x0000_i1046" DrawAspect="Content" ObjectID="_1682240804" r:id="rId49"/>
        </w:object>
      </w:r>
    </w:p>
    <w:p w14:paraId="60CFD65A" w14:textId="77777777" w:rsidR="00F619D7" w:rsidRPr="006E1252" w:rsidRDefault="00F619D7" w:rsidP="00F619D7">
      <w:pPr>
        <w:rPr>
          <w:rFonts w:ascii="Times New Roman" w:hAnsi="Times New Roman"/>
          <w:sz w:val="24"/>
          <w:szCs w:val="24"/>
        </w:rPr>
      </w:pPr>
    </w:p>
    <w:p w14:paraId="205F3714" w14:textId="77777777" w:rsidR="00F619D7" w:rsidRDefault="00894EF2" w:rsidP="00F619D7">
      <w:pPr>
        <w:rPr>
          <w:rFonts w:ascii="Times New Roman" w:hAnsi="Times New Roman"/>
          <w:sz w:val="24"/>
          <w:szCs w:val="24"/>
        </w:rPr>
      </w:pPr>
      <w:r w:rsidRPr="00EB3C0B">
        <w:rPr>
          <w:rFonts w:ascii="Times New Roman" w:hAnsi="Times New Roman"/>
          <w:position w:val="-52"/>
          <w:sz w:val="24"/>
          <w:szCs w:val="24"/>
        </w:rPr>
        <w:object w:dxaOrig="9420" w:dyaOrig="1160" w14:anchorId="22B481FA">
          <v:shape id="_x0000_i1047" type="#_x0000_t75" style="width:473.1pt;height:57.7pt" o:ole="">
            <v:imagedata r:id="rId50" o:title=""/>
          </v:shape>
          <o:OLEObject Type="Embed" ProgID="Equation.DSMT4" ShapeID="_x0000_i1047" DrawAspect="Content" ObjectID="_1682240805" r:id="rId51"/>
        </w:object>
      </w:r>
    </w:p>
    <w:p w14:paraId="7FD0C1D2" w14:textId="77777777" w:rsidR="00F619D7" w:rsidRPr="00EB3C0B" w:rsidRDefault="001B240A" w:rsidP="00F619D7">
      <w:pPr>
        <w:rPr>
          <w:rFonts w:ascii="Times New Roman" w:hAnsi="Times New Roman"/>
          <w:sz w:val="24"/>
          <w:szCs w:val="24"/>
        </w:rPr>
      </w:pPr>
      <w:r w:rsidRPr="00EB3C0B">
        <w:rPr>
          <w:rFonts w:ascii="Times New Roman" w:hAnsi="Times New Roman"/>
          <w:position w:val="-52"/>
          <w:sz w:val="24"/>
          <w:szCs w:val="24"/>
        </w:rPr>
        <w:object w:dxaOrig="3500" w:dyaOrig="1160" w14:anchorId="01EB0D98">
          <v:shape id="_x0000_i1048" type="#_x0000_t75" style="width:175.4pt;height:57.7pt" o:ole="">
            <v:imagedata r:id="rId52" o:title=""/>
          </v:shape>
          <o:OLEObject Type="Embed" ProgID="Equation.3" ShapeID="_x0000_i1048" DrawAspect="Content" ObjectID="_1682240806" r:id="rId53"/>
        </w:object>
      </w:r>
    </w:p>
    <w:p w14:paraId="06A8810A" w14:textId="77777777" w:rsidR="001B240A" w:rsidRDefault="001B240A" w:rsidP="001B240A">
      <w:pPr>
        <w:rPr>
          <w:rFonts w:ascii="Times New Roman" w:hAnsi="Times New Roman"/>
          <w:sz w:val="24"/>
          <w:szCs w:val="24"/>
        </w:rPr>
      </w:pPr>
    </w:p>
    <w:p w14:paraId="096B17E8" w14:textId="77777777" w:rsidR="001B240A" w:rsidRDefault="00093FC7" w:rsidP="001B240A">
      <w:pPr>
        <w:rPr>
          <w:rFonts w:ascii="Times New Roman" w:hAnsi="Times New Roman"/>
          <w:sz w:val="24"/>
          <w:szCs w:val="24"/>
        </w:rPr>
      </w:pPr>
      <w:r w:rsidRPr="001B240A">
        <w:rPr>
          <w:rFonts w:ascii="Times New Roman" w:hAnsi="Times New Roman"/>
          <w:position w:val="-52"/>
          <w:sz w:val="24"/>
          <w:szCs w:val="24"/>
        </w:rPr>
        <w:object w:dxaOrig="4720" w:dyaOrig="1160" w14:anchorId="3175356B">
          <v:shape id="_x0000_i1049" type="#_x0000_t75" style="width:235.85pt;height:57.7pt" o:ole="">
            <v:imagedata r:id="rId54" o:title=""/>
          </v:shape>
          <o:OLEObject Type="Embed" ProgID="Equation.3" ShapeID="_x0000_i1049" DrawAspect="Content" ObjectID="_1682240807" r:id="rId55"/>
        </w:object>
      </w:r>
      <w:r w:rsidR="001B240A">
        <w:rPr>
          <w:rFonts w:ascii="Times New Roman" w:hAnsi="Times New Roman"/>
          <w:sz w:val="24"/>
          <w:szCs w:val="24"/>
        </w:rPr>
        <w:t xml:space="preserve">     </w:t>
      </w:r>
      <w:r w:rsidR="001B240A" w:rsidRPr="006B27EA">
        <w:rPr>
          <w:rFonts w:ascii="Times New Roman" w:hAnsi="Times New Roman"/>
          <w:position w:val="-10"/>
          <w:sz w:val="24"/>
          <w:szCs w:val="24"/>
        </w:rPr>
        <w:object w:dxaOrig="2700" w:dyaOrig="340" w14:anchorId="788F225C">
          <v:shape id="_x0000_i1050" type="#_x0000_t75" style="width:134.3pt;height:17.1pt" o:ole="">
            <v:imagedata r:id="rId56" o:title=""/>
          </v:shape>
          <o:OLEObject Type="Embed" ProgID="Equation.3" ShapeID="_x0000_i1050" DrawAspect="Content" ObjectID="_1682240808" r:id="rId57"/>
        </w:object>
      </w:r>
    </w:p>
    <w:p w14:paraId="6C80C664" w14:textId="77777777" w:rsidR="00F619D7" w:rsidRDefault="00F619D7" w:rsidP="00F619D7">
      <w:pPr>
        <w:rPr>
          <w:rFonts w:ascii="Times New Roman" w:hAnsi="Times New Roman"/>
          <w:sz w:val="24"/>
          <w:szCs w:val="24"/>
        </w:rPr>
      </w:pPr>
    </w:p>
    <w:p w14:paraId="2347E37D" w14:textId="77777777" w:rsidR="00F619D7" w:rsidRPr="00EB3C0B" w:rsidRDefault="00F619D7" w:rsidP="00F619D7">
      <w:pPr>
        <w:rPr>
          <w:rFonts w:ascii="Times New Roman" w:hAnsi="Times New Roman"/>
          <w:sz w:val="24"/>
          <w:szCs w:val="24"/>
        </w:rPr>
      </w:pPr>
      <w:r w:rsidRPr="00F619D7">
        <w:rPr>
          <w:rFonts w:ascii="Times New Roman" w:hAnsi="Times New Roman"/>
          <w:position w:val="-10"/>
          <w:sz w:val="24"/>
          <w:szCs w:val="24"/>
        </w:rPr>
        <w:object w:dxaOrig="1240" w:dyaOrig="340" w14:anchorId="2626281F">
          <v:shape id="_x0000_i1051" type="#_x0000_t75" style="width:62.3pt;height:17.1pt" o:ole="">
            <v:imagedata r:id="rId58" o:title=""/>
          </v:shape>
          <o:OLEObject Type="Embed" ProgID="Equation.3" ShapeID="_x0000_i1051" DrawAspect="Content" ObjectID="_1682240809" r:id="rId59"/>
        </w:object>
      </w:r>
    </w:p>
    <w:p w14:paraId="17EF0150" w14:textId="77777777" w:rsidR="00F619D7" w:rsidRDefault="00F619D7" w:rsidP="00F619D7">
      <w:pPr>
        <w:rPr>
          <w:rFonts w:ascii="Times New Roman" w:hAnsi="Times New Roman"/>
          <w:sz w:val="24"/>
          <w:szCs w:val="24"/>
        </w:rPr>
      </w:pPr>
    </w:p>
    <w:p w14:paraId="471217CE" w14:textId="77777777" w:rsidR="00F619D7" w:rsidRPr="00EB3C0B" w:rsidRDefault="00EF523D" w:rsidP="00F619D7">
      <w:pPr>
        <w:rPr>
          <w:rFonts w:ascii="Times New Roman" w:hAnsi="Times New Roman"/>
          <w:sz w:val="24"/>
          <w:szCs w:val="24"/>
        </w:rPr>
      </w:pPr>
      <w:r w:rsidRPr="00F619D7">
        <w:rPr>
          <w:rFonts w:ascii="Times New Roman" w:hAnsi="Times New Roman"/>
          <w:position w:val="-12"/>
          <w:sz w:val="24"/>
          <w:szCs w:val="24"/>
        </w:rPr>
        <w:object w:dxaOrig="3780" w:dyaOrig="400" w14:anchorId="20DDFB1D">
          <v:shape id="_x0000_i1052" type="#_x0000_t75" style="width:189.25pt;height:19.85pt" o:ole="">
            <v:imagedata r:id="rId60" o:title=""/>
          </v:shape>
          <o:OLEObject Type="Embed" ProgID="Equation.3" ShapeID="_x0000_i1052" DrawAspect="Content" ObjectID="_1682240810" r:id="rId61"/>
        </w:object>
      </w:r>
    </w:p>
    <w:p w14:paraId="1C280717" w14:textId="77777777" w:rsidR="00EF523D" w:rsidRDefault="00EF523D" w:rsidP="00EF523D">
      <w:pPr>
        <w:rPr>
          <w:rFonts w:ascii="Times New Roman" w:hAnsi="Times New Roman"/>
          <w:sz w:val="24"/>
          <w:szCs w:val="24"/>
        </w:rPr>
      </w:pPr>
    </w:p>
    <w:p w14:paraId="46A4BB3F" w14:textId="77777777" w:rsidR="00F619D7" w:rsidRDefault="00EF523D" w:rsidP="00EF523D">
      <w:pPr>
        <w:rPr>
          <w:rFonts w:ascii="Times New Roman" w:hAnsi="Times New Roman"/>
          <w:sz w:val="24"/>
          <w:szCs w:val="24"/>
        </w:rPr>
      </w:pPr>
      <w:r w:rsidRPr="00EB3C0B">
        <w:rPr>
          <w:rFonts w:ascii="Times New Roman" w:hAnsi="Times New Roman"/>
          <w:position w:val="-52"/>
          <w:sz w:val="24"/>
          <w:szCs w:val="24"/>
        </w:rPr>
        <w:object w:dxaOrig="4680" w:dyaOrig="1160" w14:anchorId="7EF756CE">
          <v:shape id="_x0000_i1053" type="#_x0000_t75" style="width:234.45pt;height:57.7pt" o:ole="">
            <v:imagedata r:id="rId62" o:title=""/>
          </v:shape>
          <o:OLEObject Type="Embed" ProgID="Equation.3" ShapeID="_x0000_i1053" DrawAspect="Content" ObjectID="_1682240811" r:id="rId63"/>
        </w:object>
      </w:r>
    </w:p>
    <w:p w14:paraId="38B03B13" w14:textId="77777777" w:rsidR="00EF523D" w:rsidRDefault="00EF523D" w:rsidP="00EF523D">
      <w:pPr>
        <w:rPr>
          <w:rFonts w:ascii="Times New Roman" w:hAnsi="Times New Roman"/>
          <w:sz w:val="24"/>
          <w:szCs w:val="24"/>
        </w:rPr>
      </w:pPr>
    </w:p>
    <w:p w14:paraId="5BD723EA" w14:textId="77777777" w:rsidR="00EF523D" w:rsidRPr="006E1252" w:rsidRDefault="00EF523D" w:rsidP="00EF523D">
      <w:pPr>
        <w:rPr>
          <w:rFonts w:ascii="Times New Roman" w:hAnsi="Times New Roman"/>
          <w:sz w:val="24"/>
          <w:szCs w:val="24"/>
        </w:rPr>
      </w:pPr>
      <w:r w:rsidRPr="00EF523D">
        <w:rPr>
          <w:rFonts w:ascii="Times New Roman" w:hAnsi="Times New Roman"/>
          <w:position w:val="-50"/>
          <w:sz w:val="24"/>
          <w:szCs w:val="24"/>
        </w:rPr>
        <w:object w:dxaOrig="3700" w:dyaOrig="1120" w14:anchorId="71CA23C7">
          <v:shape id="_x0000_i1054" type="#_x0000_t75" style="width:184.6pt;height:56.3pt" o:ole="">
            <v:imagedata r:id="rId64" o:title=""/>
          </v:shape>
          <o:OLEObject Type="Embed" ProgID="Equation.3" ShapeID="_x0000_i1054" DrawAspect="Content" ObjectID="_1682240812" r:id="rId65"/>
        </w:object>
      </w:r>
    </w:p>
    <w:p w14:paraId="6789A3F1" w14:textId="77777777" w:rsidR="00EF523D" w:rsidRDefault="00EF523D" w:rsidP="00EF523D">
      <w:pPr>
        <w:rPr>
          <w:rFonts w:ascii="Times New Roman" w:hAnsi="Times New Roman"/>
          <w:sz w:val="24"/>
          <w:szCs w:val="24"/>
        </w:rPr>
      </w:pPr>
    </w:p>
    <w:p w14:paraId="26634FE2" w14:textId="77777777" w:rsidR="00EF523D" w:rsidRDefault="006B27EA" w:rsidP="00EF523D">
      <w:pPr>
        <w:rPr>
          <w:rFonts w:ascii="Times New Roman" w:hAnsi="Times New Roman"/>
          <w:sz w:val="24"/>
          <w:szCs w:val="24"/>
        </w:rPr>
      </w:pPr>
      <w:r w:rsidRPr="00EF523D">
        <w:rPr>
          <w:rFonts w:ascii="Times New Roman" w:hAnsi="Times New Roman"/>
          <w:position w:val="-50"/>
          <w:sz w:val="24"/>
          <w:szCs w:val="24"/>
        </w:rPr>
        <w:object w:dxaOrig="9620" w:dyaOrig="1120" w14:anchorId="72CB8EBD">
          <v:shape id="_x0000_i1055" type="#_x0000_t75" style="width:481.4pt;height:56.3pt" o:ole="">
            <v:imagedata r:id="rId66" o:title=""/>
          </v:shape>
          <o:OLEObject Type="Embed" ProgID="Equation.3" ShapeID="_x0000_i1055" DrawAspect="Content" ObjectID="_1682240813" r:id="rId67"/>
        </w:object>
      </w:r>
    </w:p>
    <w:p w14:paraId="4AFC6A31" w14:textId="77777777" w:rsidR="00EF523D" w:rsidRDefault="006B27EA" w:rsidP="00EF523D">
      <w:pPr>
        <w:rPr>
          <w:rFonts w:ascii="Times New Roman" w:hAnsi="Times New Roman"/>
          <w:sz w:val="24"/>
          <w:szCs w:val="24"/>
        </w:rPr>
      </w:pPr>
      <w:r w:rsidRPr="00EF523D">
        <w:rPr>
          <w:rFonts w:ascii="Times New Roman" w:hAnsi="Times New Roman"/>
          <w:position w:val="-52"/>
          <w:sz w:val="24"/>
          <w:szCs w:val="24"/>
        </w:rPr>
        <w:object w:dxaOrig="3580" w:dyaOrig="1160" w14:anchorId="062FD5D6">
          <v:shape id="_x0000_i1056" type="#_x0000_t75" style="width:179.55pt;height:57.7pt" o:ole="">
            <v:imagedata r:id="rId68" o:title=""/>
          </v:shape>
          <o:OLEObject Type="Embed" ProgID="Equation.3" ShapeID="_x0000_i1056" DrawAspect="Content" ObjectID="_1682240814" r:id="rId69"/>
        </w:object>
      </w:r>
    </w:p>
    <w:p w14:paraId="5082B284" w14:textId="77777777" w:rsidR="006B27EA" w:rsidRDefault="006B27EA" w:rsidP="006B27EA">
      <w:pPr>
        <w:rPr>
          <w:rFonts w:ascii="Times New Roman" w:hAnsi="Times New Roman"/>
          <w:sz w:val="24"/>
          <w:szCs w:val="24"/>
        </w:rPr>
      </w:pPr>
    </w:p>
    <w:p w14:paraId="41074E31" w14:textId="77777777" w:rsidR="006B27EA" w:rsidRDefault="006B27EA" w:rsidP="006B27EA">
      <w:pPr>
        <w:rPr>
          <w:rFonts w:ascii="Times New Roman" w:hAnsi="Times New Roman"/>
          <w:sz w:val="24"/>
          <w:szCs w:val="24"/>
        </w:rPr>
      </w:pPr>
      <w:r w:rsidRPr="00EF523D">
        <w:rPr>
          <w:rFonts w:ascii="Times New Roman" w:hAnsi="Times New Roman"/>
          <w:position w:val="-52"/>
          <w:sz w:val="24"/>
          <w:szCs w:val="24"/>
        </w:rPr>
        <w:object w:dxaOrig="4780" w:dyaOrig="1160" w14:anchorId="742B18E1">
          <v:shape id="_x0000_i1057" type="#_x0000_t75" style="width:239.55pt;height:57.7pt" o:ole="">
            <v:imagedata r:id="rId70" o:title=""/>
          </v:shape>
          <o:OLEObject Type="Embed" ProgID="Equation.3" ShapeID="_x0000_i1057" DrawAspect="Content" ObjectID="_1682240815" r:id="rId71"/>
        </w:object>
      </w:r>
      <w:r>
        <w:rPr>
          <w:rFonts w:ascii="Times New Roman" w:hAnsi="Times New Roman"/>
          <w:sz w:val="24"/>
          <w:szCs w:val="24"/>
        </w:rPr>
        <w:t xml:space="preserve">     </w:t>
      </w:r>
      <w:r w:rsidR="001B240A" w:rsidRPr="006B27EA">
        <w:rPr>
          <w:rFonts w:ascii="Times New Roman" w:hAnsi="Times New Roman"/>
          <w:position w:val="-10"/>
          <w:sz w:val="24"/>
          <w:szCs w:val="24"/>
        </w:rPr>
        <w:object w:dxaOrig="2700" w:dyaOrig="340" w14:anchorId="34665B09">
          <v:shape id="_x0000_i1058" type="#_x0000_t75" style="width:134.3pt;height:17.1pt" o:ole="">
            <v:imagedata r:id="rId56" o:title=""/>
          </v:shape>
          <o:OLEObject Type="Embed" ProgID="Equation.3" ShapeID="_x0000_i1058" DrawAspect="Content" ObjectID="_1682240816" r:id="rId72"/>
        </w:object>
      </w:r>
    </w:p>
    <w:p w14:paraId="504F7847" w14:textId="77777777" w:rsidR="006B27EA" w:rsidRDefault="006B27EA" w:rsidP="006B27EA">
      <w:pPr>
        <w:rPr>
          <w:rFonts w:ascii="Times New Roman" w:hAnsi="Times New Roman"/>
          <w:sz w:val="24"/>
          <w:szCs w:val="24"/>
        </w:rPr>
      </w:pPr>
    </w:p>
    <w:p w14:paraId="13C62AC4" w14:textId="77777777" w:rsidR="00EF523D" w:rsidRPr="006E1252" w:rsidRDefault="00EF523D" w:rsidP="00EF523D">
      <w:pPr>
        <w:rPr>
          <w:rFonts w:ascii="Times New Roman" w:hAnsi="Times New Roman"/>
          <w:sz w:val="24"/>
          <w:szCs w:val="24"/>
        </w:rPr>
      </w:pPr>
    </w:p>
    <w:p w14:paraId="3463550E" w14:textId="77777777" w:rsidR="00650B1B" w:rsidRPr="00650B1B" w:rsidRDefault="006E1252" w:rsidP="00650B1B">
      <w:pPr>
        <w:tabs>
          <w:tab w:val="left" w:pos="5760"/>
        </w:tabs>
        <w:ind w:right="-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263301">
        <w:rPr>
          <w:b/>
          <w:sz w:val="28"/>
          <w:szCs w:val="28"/>
        </w:rPr>
        <w:lastRenderedPageBreak/>
        <w:t>Chasles’ Angle and Euler P</w:t>
      </w:r>
      <w:r w:rsidR="00650B1B" w:rsidRPr="00650B1B">
        <w:rPr>
          <w:b/>
          <w:sz w:val="28"/>
          <w:szCs w:val="28"/>
        </w:rPr>
        <w:t>arameters</w:t>
      </w:r>
    </w:p>
    <w:p w14:paraId="61C2C83C" w14:textId="77777777" w:rsidR="00650B1B" w:rsidRDefault="00650B1B">
      <w:pPr>
        <w:tabs>
          <w:tab w:val="left" w:pos="5760"/>
        </w:tabs>
        <w:ind w:right="-720"/>
        <w:rPr>
          <w:b/>
          <w:sz w:val="24"/>
          <w:u w:val="single"/>
        </w:rPr>
      </w:pPr>
    </w:p>
    <w:p w14:paraId="088890F3" w14:textId="77777777" w:rsidR="00A579AA" w:rsidRDefault="00650B1B" w:rsidP="00650B1B">
      <w:pPr>
        <w:tabs>
          <w:tab w:val="left" w:pos="5760"/>
        </w:tabs>
        <w:ind w:right="-720"/>
        <w:rPr>
          <w:b/>
          <w:sz w:val="24"/>
        </w:rPr>
      </w:pPr>
      <w:r>
        <w:rPr>
          <w:sz w:val="24"/>
        </w:rPr>
        <w:t>R</w:t>
      </w:r>
      <w:r w:rsidR="00A579AA">
        <w:rPr>
          <w:sz w:val="24"/>
        </w:rPr>
        <w:t xml:space="preserve">otation </w:t>
      </w:r>
      <w:r w:rsidR="00A579AA">
        <w:rPr>
          <w:sz w:val="24"/>
        </w:rPr>
        <w:sym w:font="Symbol" w:char="F063"/>
      </w:r>
      <w:r w:rsidR="00A579AA">
        <w:rPr>
          <w:sz w:val="24"/>
        </w:rPr>
        <w:t xml:space="preserve"> about unit direction </w:t>
      </w:r>
      <w:r w:rsidR="00A579AA">
        <w:rPr>
          <w:position w:val="-8"/>
          <w:sz w:val="24"/>
        </w:rPr>
        <w:object w:dxaOrig="400" w:dyaOrig="320" w14:anchorId="55BF464E">
          <v:shape id="_x0000_i1059" type="#_x0000_t75" style="width:20.3pt;height:15.7pt" o:ole="">
            <v:imagedata r:id="rId73" o:title=""/>
          </v:shape>
          <o:OLEObject Type="Embed" ProgID="Equation.2" ShapeID="_x0000_i1059" DrawAspect="Content" ObjectID="_1682240817" r:id="rId74"/>
        </w:object>
      </w:r>
      <w:r w:rsidR="009652F2">
        <w:rPr>
          <w:sz w:val="24"/>
        </w:rPr>
        <w:t xml:space="preserve">        </w:t>
      </w:r>
      <w:r>
        <w:rPr>
          <w:sz w:val="24"/>
        </w:rPr>
        <w:t xml:space="preserve">     </w:t>
      </w:r>
      <w:r w:rsidR="00A579AA">
        <w:rPr>
          <w:b/>
          <w:position w:val="-48"/>
          <w:sz w:val="24"/>
        </w:rPr>
        <w:object w:dxaOrig="5000" w:dyaOrig="1140" w14:anchorId="25F8F69A">
          <v:shape id="_x0000_i1060" type="#_x0000_t75" style="width:249.7pt;height:57.25pt" o:ole="">
            <v:imagedata r:id="rId75" o:title=""/>
          </v:shape>
          <o:OLEObject Type="Embed" ProgID="Equation.2" ShapeID="_x0000_i1060" DrawAspect="Content" ObjectID="_1682240818" r:id="rId76"/>
        </w:object>
      </w:r>
    </w:p>
    <w:p w14:paraId="7A2D6402" w14:textId="77777777" w:rsidR="00A579AA" w:rsidRDefault="00A579AA">
      <w:pPr>
        <w:rPr>
          <w:sz w:val="24"/>
        </w:rPr>
      </w:pPr>
    </w:p>
    <w:p w14:paraId="3A62A799" w14:textId="77777777" w:rsidR="00A579AA" w:rsidRDefault="009652F2">
      <w:pPr>
        <w:rPr>
          <w:sz w:val="24"/>
        </w:rPr>
      </w:pPr>
      <w:r w:rsidRPr="009652F2">
        <w:rPr>
          <w:position w:val="-50"/>
          <w:sz w:val="24"/>
        </w:rPr>
        <w:object w:dxaOrig="7920" w:dyaOrig="1120" w14:anchorId="5B194ABC">
          <v:shape id="_x0000_i1061" type="#_x0000_t75" style="width:394.6pt;height:56.3pt" o:ole="">
            <v:imagedata r:id="rId77" o:title=""/>
          </v:shape>
          <o:OLEObject Type="Embed" ProgID="Equation.3" ShapeID="_x0000_i1061" DrawAspect="Content" ObjectID="_1682240819" r:id="rId78"/>
        </w:object>
      </w:r>
    </w:p>
    <w:p w14:paraId="75C4709F" w14:textId="77777777" w:rsidR="00784003" w:rsidRDefault="00784003">
      <w:pPr>
        <w:rPr>
          <w:sz w:val="24"/>
        </w:rPr>
      </w:pPr>
    </w:p>
    <w:p w14:paraId="0C216E03" w14:textId="77777777" w:rsidR="00784003" w:rsidRDefault="00784003">
      <w:pPr>
        <w:rPr>
          <w:sz w:val="24"/>
        </w:rPr>
      </w:pPr>
    </w:p>
    <w:p w14:paraId="79863271" w14:textId="77777777" w:rsidR="00784003" w:rsidRDefault="00784003">
      <w:pPr>
        <w:rPr>
          <w:sz w:val="24"/>
        </w:rPr>
      </w:pPr>
    </w:p>
    <w:p w14:paraId="2C4A1296" w14:textId="77777777" w:rsidR="00D050DE" w:rsidRDefault="00D050DE">
      <w:pPr>
        <w:rPr>
          <w:sz w:val="24"/>
        </w:rPr>
      </w:pPr>
    </w:p>
    <w:p w14:paraId="30B7CFF2" w14:textId="77777777" w:rsidR="00062C08" w:rsidRPr="00062C08" w:rsidRDefault="00A579AA">
      <w:pPr>
        <w:tabs>
          <w:tab w:val="left" w:pos="2520"/>
          <w:tab w:val="left" w:pos="5760"/>
        </w:tabs>
        <w:rPr>
          <w:b/>
          <w:sz w:val="24"/>
          <w:lang w:val="nb-NO"/>
        </w:rPr>
      </w:pPr>
      <w:r w:rsidRPr="00062C08">
        <w:rPr>
          <w:b/>
          <w:sz w:val="24"/>
          <w:lang w:val="nb-NO"/>
        </w:rPr>
        <w:t>Euler parameter</w:t>
      </w:r>
      <w:r w:rsidR="00062C08" w:rsidRPr="00062C08">
        <w:rPr>
          <w:b/>
          <w:sz w:val="24"/>
          <w:lang w:val="nb-NO"/>
        </w:rPr>
        <w:t>s</w:t>
      </w:r>
      <w:r w:rsidR="0095424C">
        <w:rPr>
          <w:b/>
          <w:sz w:val="24"/>
          <w:lang w:val="nb-NO"/>
        </w:rPr>
        <w:t xml:space="preserve"> (unit quarternion)</w:t>
      </w:r>
    </w:p>
    <w:p w14:paraId="16B14D62" w14:textId="77777777" w:rsidR="00062C08" w:rsidRDefault="00062C08">
      <w:pPr>
        <w:tabs>
          <w:tab w:val="left" w:pos="2520"/>
          <w:tab w:val="left" w:pos="5760"/>
        </w:tabs>
        <w:rPr>
          <w:sz w:val="24"/>
          <w:lang w:val="nb-NO"/>
        </w:rPr>
      </w:pPr>
    </w:p>
    <w:p w14:paraId="2AF2739B" w14:textId="77777777" w:rsidR="004D25E3" w:rsidRDefault="00D050DE" w:rsidP="00062C08">
      <w:pPr>
        <w:tabs>
          <w:tab w:val="left" w:pos="2520"/>
          <w:tab w:val="left" w:pos="5760"/>
        </w:tabs>
        <w:rPr>
          <w:sz w:val="24"/>
          <w:lang w:val="nb-NO"/>
        </w:rPr>
      </w:pPr>
      <w:r w:rsidRPr="00490CE4">
        <w:rPr>
          <w:position w:val="-70"/>
          <w:sz w:val="24"/>
        </w:rPr>
        <w:object w:dxaOrig="2100" w:dyaOrig="1520" w14:anchorId="7454F180">
          <v:shape id="_x0000_i1062" type="#_x0000_t75" style="width:105.25pt;height:75.7pt" o:ole="" fillcolor="window">
            <v:imagedata r:id="rId79" o:title=""/>
          </v:shape>
          <o:OLEObject Type="Embed" ProgID="Equation.3" ShapeID="_x0000_i1062" DrawAspect="Content" ObjectID="_1682240820" r:id="rId80"/>
        </w:object>
      </w:r>
      <w:r w:rsidR="00490CE4">
        <w:rPr>
          <w:sz w:val="24"/>
          <w:lang w:val="nb-NO"/>
        </w:rPr>
        <w:t xml:space="preserve">            </w:t>
      </w:r>
      <w:r w:rsidRPr="004D25E3">
        <w:rPr>
          <w:position w:val="-12"/>
          <w:sz w:val="24"/>
        </w:rPr>
        <w:object w:dxaOrig="3000" w:dyaOrig="400" w14:anchorId="79C1A838">
          <v:shape id="_x0000_i1063" type="#_x0000_t75" style="width:149.55pt;height:19.4pt" o:ole="" fillcolor="window">
            <v:imagedata r:id="rId81" o:title=""/>
          </v:shape>
          <o:OLEObject Type="Embed" ProgID="Equation.3" ShapeID="_x0000_i1063" DrawAspect="Content" ObjectID="_1682240821" r:id="rId82"/>
        </w:object>
      </w:r>
      <w:r w:rsidR="00062C08">
        <w:rPr>
          <w:sz w:val="24"/>
          <w:lang w:val="nb-NO"/>
        </w:rPr>
        <w:t xml:space="preserve">      </w:t>
      </w:r>
      <w:r w:rsidR="00490CE4">
        <w:rPr>
          <w:sz w:val="24"/>
          <w:lang w:val="nb-NO"/>
        </w:rPr>
        <w:t xml:space="preserve">    </w:t>
      </w:r>
    </w:p>
    <w:p w14:paraId="3249D455" w14:textId="77777777" w:rsidR="004D25E3" w:rsidRDefault="004D25E3" w:rsidP="00062C08">
      <w:pPr>
        <w:tabs>
          <w:tab w:val="left" w:pos="2520"/>
          <w:tab w:val="left" w:pos="5760"/>
        </w:tabs>
        <w:rPr>
          <w:sz w:val="24"/>
          <w:lang w:val="nb-NO"/>
        </w:rPr>
      </w:pPr>
    </w:p>
    <w:p w14:paraId="55637E3F" w14:textId="77777777" w:rsidR="00A579AA" w:rsidRDefault="00D050DE" w:rsidP="00062C08">
      <w:pPr>
        <w:tabs>
          <w:tab w:val="left" w:pos="2520"/>
          <w:tab w:val="left" w:pos="5760"/>
        </w:tabs>
        <w:rPr>
          <w:sz w:val="24"/>
        </w:rPr>
      </w:pPr>
      <w:r w:rsidRPr="00490CE4">
        <w:rPr>
          <w:position w:val="-54"/>
          <w:sz w:val="24"/>
        </w:rPr>
        <w:object w:dxaOrig="4599" w:dyaOrig="1200" w14:anchorId="155F5BC4">
          <v:shape id="_x0000_i1064" type="#_x0000_t75" style="width:229.85pt;height:60.45pt" o:ole="">
            <v:imagedata r:id="rId83" o:title=""/>
          </v:shape>
          <o:OLEObject Type="Embed" ProgID="Equation.3" ShapeID="_x0000_i1064" DrawAspect="Content" ObjectID="_1682240822" r:id="rId84"/>
        </w:object>
      </w:r>
    </w:p>
    <w:p w14:paraId="64EF07A8" w14:textId="77777777" w:rsidR="0095424C" w:rsidRDefault="0095424C">
      <w:pPr>
        <w:tabs>
          <w:tab w:val="left" w:pos="2880"/>
        </w:tabs>
        <w:rPr>
          <w:sz w:val="24"/>
        </w:rPr>
      </w:pPr>
    </w:p>
    <w:p w14:paraId="4105B0E4" w14:textId="77777777" w:rsidR="0095424C" w:rsidRDefault="002A6E45">
      <w:pPr>
        <w:tabs>
          <w:tab w:val="left" w:pos="2880"/>
        </w:tabs>
        <w:rPr>
          <w:sz w:val="24"/>
        </w:rPr>
      </w:pPr>
      <w:r w:rsidRPr="0095424C">
        <w:rPr>
          <w:position w:val="-50"/>
          <w:sz w:val="24"/>
        </w:rPr>
        <w:object w:dxaOrig="8020" w:dyaOrig="1120" w14:anchorId="06502594">
          <v:shape id="_x0000_i1065" type="#_x0000_t75" style="width:400.15pt;height:56.3pt" o:ole="">
            <v:imagedata r:id="rId85" o:title=""/>
          </v:shape>
          <o:OLEObject Type="Embed" ProgID="Equation.3" ShapeID="_x0000_i1065" DrawAspect="Content" ObjectID="_1682240823" r:id="rId86"/>
        </w:object>
      </w:r>
    </w:p>
    <w:p w14:paraId="125FF425" w14:textId="77777777" w:rsidR="00A579AA" w:rsidRDefault="00A579AA">
      <w:pPr>
        <w:rPr>
          <w:sz w:val="24"/>
        </w:rPr>
      </w:pPr>
    </w:p>
    <w:p w14:paraId="0625F6B4" w14:textId="77777777" w:rsidR="00784003" w:rsidRDefault="00784003">
      <w:pPr>
        <w:rPr>
          <w:sz w:val="24"/>
        </w:rPr>
      </w:pPr>
      <w:r>
        <w:rPr>
          <w:sz w:val="24"/>
        </w:rPr>
        <w:br w:type="page"/>
      </w:r>
    </w:p>
    <w:p w14:paraId="797600E6" w14:textId="77777777" w:rsidR="00E87B2A" w:rsidRDefault="0008286D" w:rsidP="00E87B2A">
      <w:pPr>
        <w:rPr>
          <w:sz w:val="24"/>
        </w:rPr>
      </w:pPr>
      <w:r w:rsidRPr="00490CE4">
        <w:rPr>
          <w:position w:val="-50"/>
          <w:sz w:val="24"/>
        </w:rPr>
        <w:object w:dxaOrig="6820" w:dyaOrig="1120" w14:anchorId="4BBE5B28">
          <v:shape id="_x0000_i1066" type="#_x0000_t75" style="width:340.6pt;height:56.3pt" o:ole="">
            <v:imagedata r:id="rId87" o:title=""/>
          </v:shape>
          <o:OLEObject Type="Embed" ProgID="Equation.DSMT4" ShapeID="_x0000_i1066" DrawAspect="Content" ObjectID="_1682240824" r:id="rId88"/>
        </w:object>
      </w:r>
    </w:p>
    <w:p w14:paraId="3F0D6985" w14:textId="77777777" w:rsidR="00E87B2A" w:rsidRDefault="00E87B2A" w:rsidP="00E87B2A">
      <w:pPr>
        <w:rPr>
          <w:sz w:val="24"/>
        </w:rPr>
      </w:pPr>
    </w:p>
    <w:p w14:paraId="0095F7CD" w14:textId="77777777" w:rsidR="00E87B2A" w:rsidRDefault="00D050DE" w:rsidP="00E87B2A">
      <w:pPr>
        <w:rPr>
          <w:sz w:val="24"/>
        </w:rPr>
      </w:pPr>
      <w:r w:rsidRPr="00376FD9">
        <w:rPr>
          <w:position w:val="-52"/>
          <w:sz w:val="24"/>
        </w:rPr>
        <w:object w:dxaOrig="6940" w:dyaOrig="1160" w14:anchorId="60BBF6CE">
          <v:shape id="_x0000_i1067" type="#_x0000_t75" style="width:347.55pt;height:57.7pt" o:ole="">
            <v:imagedata r:id="rId89" o:title=""/>
          </v:shape>
          <o:OLEObject Type="Embed" ProgID="Equation.3" ShapeID="_x0000_i1067" DrawAspect="Content" ObjectID="_1682240825" r:id="rId90"/>
        </w:object>
      </w:r>
    </w:p>
    <w:p w14:paraId="145016D8" w14:textId="77777777" w:rsidR="00B10339" w:rsidRDefault="00B10339" w:rsidP="00B10339">
      <w:pPr>
        <w:rPr>
          <w:sz w:val="24"/>
        </w:rPr>
      </w:pPr>
    </w:p>
    <w:p w14:paraId="5F8905C1" w14:textId="77777777" w:rsidR="00B10339" w:rsidRDefault="00B10339" w:rsidP="00B10339">
      <w:pPr>
        <w:rPr>
          <w:sz w:val="24"/>
        </w:rPr>
      </w:pPr>
      <w:r w:rsidRPr="00E87B2A">
        <w:rPr>
          <w:position w:val="-12"/>
          <w:sz w:val="24"/>
        </w:rPr>
        <w:object w:dxaOrig="2299" w:dyaOrig="400" w14:anchorId="25F81E8B">
          <v:shape id="_x0000_i1068" type="#_x0000_t75" style="width:114.45pt;height:20.3pt" o:ole="">
            <v:imagedata r:id="rId91" o:title=""/>
          </v:shape>
          <o:OLEObject Type="Embed" ProgID="Equation.3" ShapeID="_x0000_i1068" DrawAspect="Content" ObjectID="_1682240826" r:id="rId92"/>
        </w:object>
      </w:r>
    </w:p>
    <w:p w14:paraId="26AEA5AD" w14:textId="77777777" w:rsidR="00B10339" w:rsidRDefault="00B10339" w:rsidP="00B10339">
      <w:pPr>
        <w:rPr>
          <w:sz w:val="24"/>
        </w:rPr>
      </w:pPr>
    </w:p>
    <w:p w14:paraId="1516B6DE" w14:textId="77777777" w:rsidR="00B10339" w:rsidRDefault="00B10339" w:rsidP="00B10339">
      <w:pPr>
        <w:rPr>
          <w:sz w:val="24"/>
        </w:rPr>
      </w:pPr>
      <w:r w:rsidRPr="00B10339">
        <w:rPr>
          <w:position w:val="-10"/>
          <w:sz w:val="24"/>
        </w:rPr>
        <w:object w:dxaOrig="3200" w:dyaOrig="380" w14:anchorId="3AB88EF1">
          <v:shape id="_x0000_i1069" type="#_x0000_t75" style="width:159.7pt;height:19.4pt" o:ole="">
            <v:imagedata r:id="rId93" o:title=""/>
          </v:shape>
          <o:OLEObject Type="Embed" ProgID="Equation.3" ShapeID="_x0000_i1069" DrawAspect="Content" ObjectID="_1682240827" r:id="rId94"/>
        </w:object>
      </w:r>
    </w:p>
    <w:p w14:paraId="23720E09" w14:textId="77777777" w:rsidR="00B10339" w:rsidRDefault="00B10339" w:rsidP="00B10339">
      <w:pPr>
        <w:rPr>
          <w:sz w:val="24"/>
        </w:rPr>
      </w:pPr>
    </w:p>
    <w:p w14:paraId="69912943" w14:textId="77777777" w:rsidR="00B10339" w:rsidRDefault="00B10339" w:rsidP="00B10339">
      <w:pPr>
        <w:rPr>
          <w:sz w:val="24"/>
        </w:rPr>
      </w:pPr>
      <w:r w:rsidRPr="00B10339">
        <w:rPr>
          <w:position w:val="-10"/>
          <w:sz w:val="24"/>
        </w:rPr>
        <w:object w:dxaOrig="1960" w:dyaOrig="340" w14:anchorId="55508239">
          <v:shape id="_x0000_i1070" type="#_x0000_t75" style="width:98.3pt;height:17.55pt" o:ole="">
            <v:imagedata r:id="rId95" o:title=""/>
          </v:shape>
          <o:OLEObject Type="Embed" ProgID="Equation.3" ShapeID="_x0000_i1070" DrawAspect="Content" ObjectID="_1682240828" r:id="rId96"/>
        </w:object>
      </w:r>
    </w:p>
    <w:p w14:paraId="00E8DFD0" w14:textId="77777777" w:rsidR="00F61B23" w:rsidRPr="00B10339" w:rsidRDefault="00F61B23" w:rsidP="00F61B23">
      <w:pPr>
        <w:rPr>
          <w:rFonts w:ascii="Times New Roman" w:hAnsi="Times New Roman"/>
          <w:sz w:val="24"/>
        </w:rPr>
      </w:pPr>
    </w:p>
    <w:p w14:paraId="00DED455" w14:textId="77777777" w:rsidR="00784003" w:rsidRDefault="00784003" w:rsidP="00D044FA">
      <w:pPr>
        <w:tabs>
          <w:tab w:val="left" w:pos="2520"/>
          <w:tab w:val="left" w:pos="5760"/>
        </w:tabs>
        <w:rPr>
          <w:rFonts w:ascii="Times New Roman" w:hAnsi="Times New Roman"/>
          <w:b/>
          <w:sz w:val="24"/>
          <w:lang w:val="nb-NO"/>
        </w:rPr>
      </w:pPr>
    </w:p>
    <w:p w14:paraId="7F8462F8" w14:textId="77777777" w:rsidR="00784003" w:rsidRDefault="00784003" w:rsidP="00D044FA">
      <w:pPr>
        <w:tabs>
          <w:tab w:val="left" w:pos="2520"/>
          <w:tab w:val="left" w:pos="5760"/>
        </w:tabs>
        <w:rPr>
          <w:rFonts w:ascii="Times New Roman" w:hAnsi="Times New Roman"/>
          <w:b/>
          <w:sz w:val="24"/>
          <w:lang w:val="nb-NO"/>
        </w:rPr>
      </w:pPr>
    </w:p>
    <w:p w14:paraId="14D5C23C" w14:textId="77777777" w:rsidR="00784003" w:rsidRDefault="00784003" w:rsidP="00D044FA">
      <w:pPr>
        <w:tabs>
          <w:tab w:val="left" w:pos="2520"/>
          <w:tab w:val="left" w:pos="5760"/>
        </w:tabs>
        <w:rPr>
          <w:rFonts w:ascii="Times New Roman" w:hAnsi="Times New Roman"/>
          <w:b/>
          <w:sz w:val="24"/>
          <w:lang w:val="nb-NO"/>
        </w:rPr>
      </w:pPr>
    </w:p>
    <w:p w14:paraId="678945F2" w14:textId="77777777" w:rsidR="00784003" w:rsidRDefault="00784003" w:rsidP="00D044FA">
      <w:pPr>
        <w:tabs>
          <w:tab w:val="left" w:pos="2520"/>
          <w:tab w:val="left" w:pos="5760"/>
        </w:tabs>
        <w:rPr>
          <w:rFonts w:ascii="Times New Roman" w:hAnsi="Times New Roman"/>
          <w:b/>
          <w:sz w:val="24"/>
          <w:lang w:val="nb-NO"/>
        </w:rPr>
      </w:pPr>
    </w:p>
    <w:p w14:paraId="184D4010" w14:textId="77777777" w:rsidR="00766AD1" w:rsidRDefault="00B10339" w:rsidP="00D044FA">
      <w:pPr>
        <w:tabs>
          <w:tab w:val="left" w:pos="2520"/>
          <w:tab w:val="left" w:pos="5760"/>
        </w:tabs>
        <w:rPr>
          <w:rFonts w:ascii="Times New Roman" w:hAnsi="Times New Roman"/>
          <w:b/>
          <w:sz w:val="24"/>
          <w:lang w:val="nb-NO"/>
        </w:rPr>
      </w:pPr>
      <w:r w:rsidRPr="00B10339">
        <w:rPr>
          <w:rFonts w:ascii="Times New Roman" w:hAnsi="Times New Roman"/>
          <w:b/>
          <w:sz w:val="24"/>
          <w:lang w:val="nb-NO"/>
        </w:rPr>
        <w:t>Velocity</w:t>
      </w:r>
    </w:p>
    <w:p w14:paraId="669F75E9" w14:textId="77777777" w:rsidR="0024443D" w:rsidRPr="00B10339" w:rsidRDefault="0024443D" w:rsidP="0024443D">
      <w:pPr>
        <w:tabs>
          <w:tab w:val="left" w:pos="2520"/>
          <w:tab w:val="left" w:pos="5760"/>
        </w:tabs>
        <w:rPr>
          <w:rFonts w:ascii="Times New Roman" w:hAnsi="Times New Roman"/>
          <w:sz w:val="24"/>
        </w:rPr>
      </w:pPr>
    </w:p>
    <w:p w14:paraId="0E7B4C28" w14:textId="77777777" w:rsidR="0024443D" w:rsidRDefault="0024443D" w:rsidP="0024443D">
      <w:pPr>
        <w:rPr>
          <w:sz w:val="24"/>
        </w:rPr>
      </w:pPr>
      <w:r w:rsidRPr="00B84111">
        <w:rPr>
          <w:position w:val="-10"/>
          <w:sz w:val="24"/>
        </w:rPr>
        <w:object w:dxaOrig="1260" w:dyaOrig="440" w14:anchorId="0CA0BA46">
          <v:shape id="_x0000_i1071" type="#_x0000_t75" style="width:62.3pt;height:21.7pt" o:ole="" fillcolor="window">
            <v:imagedata r:id="rId97" o:title=""/>
          </v:shape>
          <o:OLEObject Type="Embed" ProgID="Equation.3" ShapeID="_x0000_i1071" DrawAspect="Content" ObjectID="_1682240829" r:id="rId98"/>
        </w:object>
      </w:r>
    </w:p>
    <w:p w14:paraId="2B254C36" w14:textId="77777777" w:rsidR="0024443D" w:rsidRPr="00B10339" w:rsidRDefault="0024443D" w:rsidP="0024443D">
      <w:pPr>
        <w:tabs>
          <w:tab w:val="left" w:pos="2520"/>
          <w:tab w:val="left" w:pos="5760"/>
        </w:tabs>
        <w:rPr>
          <w:rFonts w:ascii="Times New Roman" w:hAnsi="Times New Roman"/>
          <w:sz w:val="24"/>
        </w:rPr>
      </w:pPr>
    </w:p>
    <w:p w14:paraId="50E97780" w14:textId="77777777" w:rsidR="0024443D" w:rsidRDefault="0024443D" w:rsidP="0024443D">
      <w:pPr>
        <w:rPr>
          <w:sz w:val="24"/>
        </w:rPr>
      </w:pPr>
      <w:r w:rsidRPr="00B84111">
        <w:rPr>
          <w:position w:val="-10"/>
          <w:sz w:val="24"/>
        </w:rPr>
        <w:object w:dxaOrig="2360" w:dyaOrig="360" w14:anchorId="0D16C2AF">
          <v:shape id="_x0000_i1072" type="#_x0000_t75" style="width:118.15pt;height:18.45pt" o:ole="" fillcolor="window">
            <v:imagedata r:id="rId99" o:title=""/>
          </v:shape>
          <o:OLEObject Type="Embed" ProgID="Equation.3" ShapeID="_x0000_i1072" DrawAspect="Content" ObjectID="_1682240830" r:id="rId100"/>
        </w:object>
      </w:r>
    </w:p>
    <w:p w14:paraId="279A5912" w14:textId="77777777" w:rsidR="0024443D" w:rsidRDefault="0024443D" w:rsidP="0024443D">
      <w:pPr>
        <w:rPr>
          <w:sz w:val="24"/>
        </w:rPr>
      </w:pPr>
    </w:p>
    <w:p w14:paraId="6757CCC5" w14:textId="77777777" w:rsidR="0024443D" w:rsidRDefault="0024443D" w:rsidP="0024443D">
      <w:pPr>
        <w:rPr>
          <w:sz w:val="24"/>
        </w:rPr>
      </w:pPr>
      <w:r w:rsidRPr="00B84111">
        <w:rPr>
          <w:position w:val="-10"/>
          <w:sz w:val="24"/>
        </w:rPr>
        <w:object w:dxaOrig="1480" w:dyaOrig="440" w14:anchorId="3D377057">
          <v:shape id="_x0000_i1073" type="#_x0000_t75" style="width:73.85pt;height:21.7pt" o:ole="" fillcolor="window">
            <v:imagedata r:id="rId101" o:title=""/>
          </v:shape>
          <o:OLEObject Type="Embed" ProgID="Equation.3" ShapeID="_x0000_i1073" DrawAspect="Content" ObjectID="_1682240831" r:id="rId102"/>
        </w:object>
      </w:r>
    </w:p>
    <w:p w14:paraId="2E579B7A" w14:textId="77777777" w:rsidR="0024443D" w:rsidRDefault="0024443D" w:rsidP="0024443D">
      <w:pPr>
        <w:rPr>
          <w:sz w:val="24"/>
        </w:rPr>
      </w:pPr>
    </w:p>
    <w:p w14:paraId="71F45F19" w14:textId="77777777" w:rsidR="0024443D" w:rsidRDefault="0024443D" w:rsidP="0024443D">
      <w:pPr>
        <w:rPr>
          <w:sz w:val="24"/>
        </w:rPr>
      </w:pPr>
      <w:r w:rsidRPr="00B84111">
        <w:rPr>
          <w:position w:val="-10"/>
          <w:sz w:val="24"/>
        </w:rPr>
        <w:object w:dxaOrig="2500" w:dyaOrig="440" w14:anchorId="12DD9F5C">
          <v:shape id="_x0000_i1074" type="#_x0000_t75" style="width:125.1pt;height:21.7pt" o:ole="" fillcolor="window">
            <v:imagedata r:id="rId103" o:title=""/>
          </v:shape>
          <o:OLEObject Type="Embed" ProgID="Equation.3" ShapeID="_x0000_i1074" DrawAspect="Content" ObjectID="_1682240832" r:id="rId104"/>
        </w:object>
      </w:r>
    </w:p>
    <w:p w14:paraId="46F142BC" w14:textId="77777777" w:rsidR="00A621EA" w:rsidRDefault="00A621EA" w:rsidP="00A621EA">
      <w:pPr>
        <w:rPr>
          <w:sz w:val="24"/>
        </w:rPr>
      </w:pPr>
    </w:p>
    <w:p w14:paraId="3099FB7E" w14:textId="77777777" w:rsidR="00A621EA" w:rsidRDefault="00A621EA" w:rsidP="00A621EA">
      <w:pPr>
        <w:rPr>
          <w:sz w:val="24"/>
        </w:rPr>
      </w:pPr>
      <w:r w:rsidRPr="00B84111">
        <w:rPr>
          <w:position w:val="-14"/>
          <w:sz w:val="24"/>
        </w:rPr>
        <w:object w:dxaOrig="2659" w:dyaOrig="480" w14:anchorId="5B375986">
          <v:shape id="_x0000_i1075" type="#_x0000_t75" style="width:132.45pt;height:23.55pt" o:ole="" fillcolor="window">
            <v:imagedata r:id="rId105" o:title=""/>
          </v:shape>
          <o:OLEObject Type="Embed" ProgID="Equation.3" ShapeID="_x0000_i1075" DrawAspect="Content" ObjectID="_1682240833" r:id="rId106"/>
        </w:object>
      </w:r>
    </w:p>
    <w:p w14:paraId="1E51D868" w14:textId="77777777" w:rsidR="00B10339" w:rsidRDefault="00B10339" w:rsidP="00B84111">
      <w:pPr>
        <w:rPr>
          <w:sz w:val="24"/>
        </w:rPr>
      </w:pPr>
    </w:p>
    <w:p w14:paraId="44E7DA22" w14:textId="77777777" w:rsidR="00B10339" w:rsidRDefault="00B10339" w:rsidP="00B84111">
      <w:pPr>
        <w:rPr>
          <w:sz w:val="24"/>
        </w:rPr>
      </w:pPr>
      <w:r w:rsidRPr="00B10339">
        <w:rPr>
          <w:position w:val="-10"/>
          <w:sz w:val="24"/>
        </w:rPr>
        <w:object w:dxaOrig="2060" w:dyaOrig="380" w14:anchorId="75723FFF">
          <v:shape id="_x0000_i1076" type="#_x0000_t75" style="width:103.4pt;height:19.4pt" o:ole="">
            <v:imagedata r:id="rId107" o:title=""/>
          </v:shape>
          <o:OLEObject Type="Embed" ProgID="Equation.3" ShapeID="_x0000_i1076" DrawAspect="Content" ObjectID="_1682240834" r:id="rId108"/>
        </w:object>
      </w:r>
    </w:p>
    <w:p w14:paraId="0DA827B7" w14:textId="77777777" w:rsidR="00B10339" w:rsidRDefault="00B10339" w:rsidP="00B10339">
      <w:pPr>
        <w:rPr>
          <w:sz w:val="24"/>
        </w:rPr>
      </w:pPr>
    </w:p>
    <w:p w14:paraId="07085766" w14:textId="77777777" w:rsidR="00B10339" w:rsidRDefault="00D044FA" w:rsidP="00B10339">
      <w:pPr>
        <w:rPr>
          <w:sz w:val="24"/>
        </w:rPr>
      </w:pPr>
      <w:r w:rsidRPr="00062C08">
        <w:rPr>
          <w:position w:val="-10"/>
          <w:sz w:val="24"/>
        </w:rPr>
        <w:object w:dxaOrig="3540" w:dyaOrig="420" w14:anchorId="3B0DFD11">
          <v:shape id="_x0000_i1077" type="#_x0000_t75" style="width:177.25pt;height:20.75pt" o:ole="" fillcolor="window">
            <v:imagedata r:id="rId109" o:title=""/>
          </v:shape>
          <o:OLEObject Type="Embed" ProgID="Equation.3" ShapeID="_x0000_i1077" DrawAspect="Content" ObjectID="_1682240835" r:id="rId110"/>
        </w:object>
      </w:r>
    </w:p>
    <w:p w14:paraId="660D9535" w14:textId="77777777" w:rsidR="00B10339" w:rsidRDefault="00B10339" w:rsidP="00B10339">
      <w:pPr>
        <w:rPr>
          <w:sz w:val="24"/>
        </w:rPr>
      </w:pPr>
    </w:p>
    <w:p w14:paraId="3221F217" w14:textId="77777777" w:rsidR="00B10339" w:rsidRDefault="001C4C00" w:rsidP="00B10339">
      <w:pPr>
        <w:rPr>
          <w:sz w:val="24"/>
        </w:rPr>
      </w:pPr>
      <w:r w:rsidRPr="001C4C00">
        <w:rPr>
          <w:position w:val="-16"/>
          <w:sz w:val="24"/>
        </w:rPr>
        <w:object w:dxaOrig="3440" w:dyaOrig="499" w14:anchorId="22B25084">
          <v:shape id="_x0000_i1078" type="#_x0000_t75" style="width:172.15pt;height:25.4pt" o:ole="" fillcolor="window">
            <v:imagedata r:id="rId111" o:title=""/>
          </v:shape>
          <o:OLEObject Type="Embed" ProgID="Equation.DSMT4" ShapeID="_x0000_i1078" DrawAspect="Content" ObjectID="_1682240836" r:id="rId112"/>
        </w:object>
      </w:r>
    </w:p>
    <w:p w14:paraId="5B511C0B" w14:textId="77777777" w:rsidR="00B84111" w:rsidRDefault="00B84111" w:rsidP="00B84111">
      <w:pPr>
        <w:rPr>
          <w:sz w:val="24"/>
        </w:rPr>
      </w:pPr>
    </w:p>
    <w:p w14:paraId="51ADBAF8" w14:textId="77777777" w:rsidR="00B84111" w:rsidRDefault="00B84111" w:rsidP="00B84111">
      <w:pPr>
        <w:rPr>
          <w:sz w:val="24"/>
        </w:rPr>
      </w:pPr>
      <w:r w:rsidRPr="00062C08">
        <w:rPr>
          <w:position w:val="-10"/>
          <w:sz w:val="24"/>
        </w:rPr>
        <w:object w:dxaOrig="4300" w:dyaOrig="440" w14:anchorId="2DC79B8A">
          <v:shape id="_x0000_i1079" type="#_x0000_t75" style="width:215.1pt;height:21.7pt" o:ole="" fillcolor="window">
            <v:imagedata r:id="rId113" o:title=""/>
          </v:shape>
          <o:OLEObject Type="Embed" ProgID="Equation.3" ShapeID="_x0000_i1079" DrawAspect="Content" ObjectID="_1682240837" r:id="rId114"/>
        </w:object>
      </w:r>
    </w:p>
    <w:p w14:paraId="10EAA84B" w14:textId="77777777" w:rsidR="00B84111" w:rsidRPr="00B10339" w:rsidRDefault="00B84111" w:rsidP="00B84111">
      <w:pPr>
        <w:rPr>
          <w:rFonts w:ascii="Times New Roman" w:hAnsi="Times New Roman"/>
          <w:b/>
          <w:sz w:val="24"/>
        </w:rPr>
      </w:pPr>
    </w:p>
    <w:p w14:paraId="154703D0" w14:textId="77777777" w:rsidR="00B10339" w:rsidRPr="00B10339" w:rsidRDefault="00B10339" w:rsidP="00B84111">
      <w:pPr>
        <w:rPr>
          <w:rFonts w:ascii="Times New Roman" w:hAnsi="Times New Roman"/>
          <w:b/>
          <w:sz w:val="24"/>
        </w:rPr>
      </w:pPr>
      <w:r w:rsidRPr="00B10339">
        <w:rPr>
          <w:rFonts w:ascii="Times New Roman" w:hAnsi="Times New Roman"/>
          <w:b/>
          <w:sz w:val="24"/>
        </w:rPr>
        <w:lastRenderedPageBreak/>
        <w:t>Acceleration</w:t>
      </w:r>
    </w:p>
    <w:p w14:paraId="606A0FBD" w14:textId="77777777" w:rsidR="0024443D" w:rsidRPr="00B10339" w:rsidRDefault="0024443D" w:rsidP="0024443D">
      <w:pPr>
        <w:rPr>
          <w:rFonts w:ascii="Times New Roman" w:hAnsi="Times New Roman"/>
          <w:b/>
          <w:sz w:val="24"/>
        </w:rPr>
      </w:pPr>
    </w:p>
    <w:p w14:paraId="5FEAA2F2" w14:textId="77777777" w:rsidR="0024443D" w:rsidRDefault="0024443D" w:rsidP="0024443D">
      <w:pPr>
        <w:rPr>
          <w:sz w:val="24"/>
        </w:rPr>
      </w:pPr>
      <w:r w:rsidRPr="00B84111">
        <w:rPr>
          <w:position w:val="-10"/>
          <w:sz w:val="24"/>
        </w:rPr>
        <w:object w:dxaOrig="1320" w:dyaOrig="440" w14:anchorId="5DA6D0D4">
          <v:shape id="_x0000_i1080" type="#_x0000_t75" style="width:66pt;height:21.7pt" o:ole="" fillcolor="window">
            <v:imagedata r:id="rId115" o:title=""/>
          </v:shape>
          <o:OLEObject Type="Embed" ProgID="Equation.3" ShapeID="_x0000_i1080" DrawAspect="Content" ObjectID="_1682240838" r:id="rId116"/>
        </w:object>
      </w:r>
    </w:p>
    <w:p w14:paraId="4779FD39" w14:textId="77777777" w:rsidR="0024443D" w:rsidRPr="00B10339" w:rsidRDefault="0024443D" w:rsidP="0024443D">
      <w:pPr>
        <w:rPr>
          <w:rFonts w:ascii="Times New Roman" w:hAnsi="Times New Roman"/>
          <w:b/>
          <w:sz w:val="24"/>
        </w:rPr>
      </w:pPr>
    </w:p>
    <w:p w14:paraId="2DF44F59" w14:textId="77777777" w:rsidR="0024443D" w:rsidRDefault="0024443D" w:rsidP="0024443D">
      <w:pPr>
        <w:rPr>
          <w:sz w:val="24"/>
        </w:rPr>
      </w:pPr>
      <w:r w:rsidRPr="00B84111">
        <w:rPr>
          <w:position w:val="-10"/>
          <w:sz w:val="24"/>
        </w:rPr>
        <w:object w:dxaOrig="1320" w:dyaOrig="340" w14:anchorId="63A62ABB">
          <v:shape id="_x0000_i1081" type="#_x0000_t75" style="width:66pt;height:17.55pt" o:ole="" fillcolor="window">
            <v:imagedata r:id="rId117" o:title=""/>
          </v:shape>
          <o:OLEObject Type="Embed" ProgID="Equation.3" ShapeID="_x0000_i1081" DrawAspect="Content" ObjectID="_1682240839" r:id="rId118"/>
        </w:object>
      </w:r>
    </w:p>
    <w:p w14:paraId="1094C26E" w14:textId="77777777" w:rsidR="00784003" w:rsidRDefault="00784003" w:rsidP="0024443D">
      <w:pPr>
        <w:rPr>
          <w:sz w:val="24"/>
        </w:rPr>
      </w:pPr>
    </w:p>
    <w:p w14:paraId="35F3B92C" w14:textId="77777777" w:rsidR="0024443D" w:rsidRPr="00B10339" w:rsidRDefault="0024443D" w:rsidP="0024443D">
      <w:pPr>
        <w:rPr>
          <w:rFonts w:ascii="Times New Roman" w:hAnsi="Times New Roman"/>
          <w:b/>
          <w:sz w:val="24"/>
        </w:rPr>
      </w:pPr>
    </w:p>
    <w:p w14:paraId="6213A433" w14:textId="77777777" w:rsidR="0024443D" w:rsidRDefault="0024443D" w:rsidP="0024443D">
      <w:pPr>
        <w:rPr>
          <w:sz w:val="24"/>
        </w:rPr>
      </w:pPr>
      <w:r w:rsidRPr="00B84111">
        <w:rPr>
          <w:position w:val="-10"/>
          <w:sz w:val="24"/>
        </w:rPr>
        <w:object w:dxaOrig="1460" w:dyaOrig="440" w14:anchorId="78C24057">
          <v:shape id="_x0000_i1082" type="#_x0000_t75" style="width:72.9pt;height:21.7pt" o:ole="" fillcolor="window">
            <v:imagedata r:id="rId119" o:title=""/>
          </v:shape>
          <o:OLEObject Type="Embed" ProgID="Equation.3" ShapeID="_x0000_i1082" DrawAspect="Content" ObjectID="_1682240840" r:id="rId120"/>
        </w:object>
      </w:r>
    </w:p>
    <w:p w14:paraId="268F22DA" w14:textId="77777777" w:rsidR="0024443D" w:rsidRPr="00B10339" w:rsidRDefault="0024443D" w:rsidP="0024443D">
      <w:pPr>
        <w:rPr>
          <w:rFonts w:ascii="Times New Roman" w:hAnsi="Times New Roman"/>
          <w:b/>
          <w:sz w:val="24"/>
        </w:rPr>
      </w:pPr>
    </w:p>
    <w:p w14:paraId="5C38D55E" w14:textId="77777777" w:rsidR="0024443D" w:rsidRDefault="0024443D" w:rsidP="0024443D">
      <w:pPr>
        <w:rPr>
          <w:sz w:val="24"/>
        </w:rPr>
      </w:pPr>
      <w:r w:rsidRPr="00B84111">
        <w:rPr>
          <w:position w:val="-10"/>
          <w:sz w:val="24"/>
        </w:rPr>
        <w:object w:dxaOrig="1400" w:dyaOrig="440" w14:anchorId="4F2B45D6">
          <v:shape id="_x0000_i1083" type="#_x0000_t75" style="width:70.15pt;height:21.7pt" o:ole="" fillcolor="window">
            <v:imagedata r:id="rId121" o:title=""/>
          </v:shape>
          <o:OLEObject Type="Embed" ProgID="Equation.3" ShapeID="_x0000_i1083" DrawAspect="Content" ObjectID="_1682240841" r:id="rId122"/>
        </w:object>
      </w:r>
    </w:p>
    <w:p w14:paraId="0B5E5EA1" w14:textId="77777777" w:rsidR="00784003" w:rsidRDefault="00784003" w:rsidP="0024443D">
      <w:pPr>
        <w:rPr>
          <w:sz w:val="24"/>
        </w:rPr>
      </w:pPr>
    </w:p>
    <w:p w14:paraId="3E60F40C" w14:textId="77777777" w:rsidR="00F61B23" w:rsidRDefault="00F61B23" w:rsidP="00F61B23">
      <w:pPr>
        <w:rPr>
          <w:sz w:val="24"/>
        </w:rPr>
      </w:pPr>
    </w:p>
    <w:p w14:paraId="287F349F" w14:textId="77777777" w:rsidR="003823C2" w:rsidRPr="00883F3C" w:rsidRDefault="00A52A0E" w:rsidP="003823C2">
      <w:pPr>
        <w:rPr>
          <w:rFonts w:ascii="Times New Roman" w:hAnsi="Times New Roman"/>
          <w:sz w:val="24"/>
          <w:szCs w:val="24"/>
        </w:rPr>
      </w:pPr>
      <w:r w:rsidRPr="00A52A0E">
        <w:rPr>
          <w:rFonts w:ascii="Times New Roman" w:hAnsi="Times New Roman"/>
          <w:position w:val="-20"/>
          <w:sz w:val="24"/>
          <w:szCs w:val="24"/>
        </w:rPr>
        <w:object w:dxaOrig="5460" w:dyaOrig="540" w14:anchorId="4A2302E0">
          <v:shape id="_x0000_i1084" type="#_x0000_t75" style="width:273.7pt;height:27.7pt" o:ole="" fillcolor="window">
            <v:imagedata r:id="rId123" o:title=""/>
          </v:shape>
          <o:OLEObject Type="Embed" ProgID="Equation.DSMT4" ShapeID="_x0000_i1084" DrawAspect="Content" ObjectID="_1682240842" r:id="rId124"/>
        </w:object>
      </w:r>
    </w:p>
    <w:p w14:paraId="33127D72" w14:textId="77777777" w:rsidR="003823C2" w:rsidRPr="00883F3C" w:rsidRDefault="003823C2" w:rsidP="003823C2">
      <w:pPr>
        <w:rPr>
          <w:rFonts w:ascii="Times New Roman" w:hAnsi="Times New Roman"/>
          <w:sz w:val="24"/>
          <w:szCs w:val="24"/>
        </w:rPr>
      </w:pPr>
    </w:p>
    <w:p w14:paraId="67635567" w14:textId="77777777" w:rsidR="003823C2" w:rsidRDefault="00A52A0E" w:rsidP="003823C2">
      <w:pPr>
        <w:rPr>
          <w:rFonts w:ascii="Times New Roman" w:hAnsi="Times New Roman"/>
          <w:sz w:val="24"/>
          <w:szCs w:val="24"/>
        </w:rPr>
      </w:pPr>
      <w:r w:rsidRPr="00A52A0E">
        <w:rPr>
          <w:rFonts w:ascii="Times New Roman" w:hAnsi="Times New Roman"/>
          <w:position w:val="-16"/>
          <w:sz w:val="24"/>
          <w:szCs w:val="24"/>
        </w:rPr>
        <w:object w:dxaOrig="5760" w:dyaOrig="499" w14:anchorId="3C3226F0">
          <v:shape id="_x0000_i1085" type="#_x0000_t75" style="width:288.45pt;height:25.4pt" o:ole="" fillcolor="window">
            <v:imagedata r:id="rId125" o:title=""/>
          </v:shape>
          <o:OLEObject Type="Embed" ProgID="Equation.DSMT4" ShapeID="_x0000_i1085" DrawAspect="Content" ObjectID="_1682240843" r:id="rId126"/>
        </w:object>
      </w:r>
    </w:p>
    <w:p w14:paraId="68D04C33" w14:textId="77777777" w:rsidR="00784003" w:rsidRPr="00883F3C" w:rsidRDefault="00784003" w:rsidP="003823C2">
      <w:pPr>
        <w:rPr>
          <w:rFonts w:ascii="Times New Roman" w:hAnsi="Times New Roman"/>
          <w:sz w:val="24"/>
          <w:szCs w:val="24"/>
        </w:rPr>
      </w:pPr>
    </w:p>
    <w:p w14:paraId="1A081D11" w14:textId="77777777" w:rsidR="003823C2" w:rsidRDefault="003823C2" w:rsidP="00F61B23">
      <w:pPr>
        <w:rPr>
          <w:sz w:val="24"/>
        </w:rPr>
      </w:pPr>
    </w:p>
    <w:p w14:paraId="444FD52A" w14:textId="77777777" w:rsidR="00883F3C" w:rsidRDefault="005A2D9D" w:rsidP="00F61B23">
      <w:pPr>
        <w:rPr>
          <w:sz w:val="24"/>
        </w:rPr>
      </w:pPr>
      <w:r w:rsidRPr="00883F3C">
        <w:rPr>
          <w:position w:val="-12"/>
          <w:sz w:val="24"/>
        </w:rPr>
        <w:object w:dxaOrig="3840" w:dyaOrig="499" w14:anchorId="6B0C9DAD">
          <v:shape id="_x0000_i1086" type="#_x0000_t75" style="width:192.45pt;height:25.4pt" o:ole="">
            <v:imagedata r:id="rId127" o:title=""/>
          </v:shape>
          <o:OLEObject Type="Embed" ProgID="Equation.3" ShapeID="_x0000_i1086" DrawAspect="Content" ObjectID="_1682240844" r:id="rId128"/>
        </w:object>
      </w:r>
    </w:p>
    <w:p w14:paraId="45B18ABE" w14:textId="77777777" w:rsidR="00F61B23" w:rsidRDefault="00F61B23" w:rsidP="00F61B23">
      <w:pPr>
        <w:rPr>
          <w:sz w:val="24"/>
        </w:rPr>
      </w:pPr>
    </w:p>
    <w:p w14:paraId="472476BC" w14:textId="77777777" w:rsidR="00407C05" w:rsidRDefault="00407C05" w:rsidP="00F61B23">
      <w:pPr>
        <w:rPr>
          <w:sz w:val="24"/>
        </w:rPr>
      </w:pPr>
      <w:r w:rsidRPr="00B84111">
        <w:rPr>
          <w:position w:val="-10"/>
          <w:sz w:val="24"/>
        </w:rPr>
        <w:object w:dxaOrig="1800" w:dyaOrig="360" w14:anchorId="5E09E38B">
          <v:shape id="_x0000_i1087" type="#_x0000_t75" style="width:90.45pt;height:18.45pt" o:ole="" fillcolor="window">
            <v:imagedata r:id="rId129" o:title=""/>
          </v:shape>
          <o:OLEObject Type="Embed" ProgID="Equation.3" ShapeID="_x0000_i1087" DrawAspect="Content" ObjectID="_1682240845" r:id="rId130"/>
        </w:object>
      </w:r>
    </w:p>
    <w:p w14:paraId="5CEBF0B9" w14:textId="77777777" w:rsidR="00784003" w:rsidRDefault="00784003" w:rsidP="00F61B23">
      <w:pPr>
        <w:rPr>
          <w:sz w:val="24"/>
        </w:rPr>
      </w:pPr>
    </w:p>
    <w:p w14:paraId="627ECEA8" w14:textId="77777777" w:rsidR="009F44FA" w:rsidRDefault="009F44FA" w:rsidP="009F44FA">
      <w:pPr>
        <w:rPr>
          <w:sz w:val="24"/>
        </w:rPr>
      </w:pPr>
    </w:p>
    <w:p w14:paraId="35CB00FD" w14:textId="77777777" w:rsidR="009F44FA" w:rsidRDefault="00FA47A2" w:rsidP="009F44FA">
      <w:pPr>
        <w:rPr>
          <w:sz w:val="24"/>
        </w:rPr>
      </w:pPr>
      <w:r w:rsidRPr="00062C08">
        <w:rPr>
          <w:position w:val="-10"/>
          <w:sz w:val="24"/>
        </w:rPr>
        <w:object w:dxaOrig="4620" w:dyaOrig="420" w14:anchorId="3C6B2257">
          <v:shape id="_x0000_i1088" type="#_x0000_t75" style="width:231.7pt;height:20.75pt" o:ole="" fillcolor="window">
            <v:imagedata r:id="rId131" o:title=""/>
          </v:shape>
          <o:OLEObject Type="Embed" ProgID="Equation.3" ShapeID="_x0000_i1088" DrawAspect="Content" ObjectID="_1682240846" r:id="rId132"/>
        </w:object>
      </w:r>
    </w:p>
    <w:p w14:paraId="47F1AA59" w14:textId="77777777" w:rsidR="00412667" w:rsidRDefault="00412667" w:rsidP="009F44FA">
      <w:pPr>
        <w:rPr>
          <w:sz w:val="24"/>
        </w:rPr>
      </w:pPr>
    </w:p>
    <w:p w14:paraId="1D20FA44" w14:textId="77777777" w:rsidR="00412667" w:rsidRDefault="00412667" w:rsidP="009F44FA">
      <w:pPr>
        <w:rPr>
          <w:sz w:val="24"/>
        </w:rPr>
      </w:pPr>
      <w:r w:rsidRPr="00062C08">
        <w:rPr>
          <w:position w:val="-10"/>
          <w:sz w:val="24"/>
        </w:rPr>
        <w:object w:dxaOrig="1740" w:dyaOrig="420" w14:anchorId="75112B16">
          <v:shape id="_x0000_i1089" type="#_x0000_t75" style="width:86.75pt;height:20.75pt" o:ole="" fillcolor="window">
            <v:imagedata r:id="rId133" o:title=""/>
          </v:shape>
          <o:OLEObject Type="Embed" ProgID="Equation.3" ShapeID="_x0000_i1089" DrawAspect="Content" ObjectID="_1682240847" r:id="rId134"/>
        </w:object>
      </w:r>
    </w:p>
    <w:p w14:paraId="152DC5B1" w14:textId="77777777" w:rsidR="00407C05" w:rsidRPr="00883F3C" w:rsidRDefault="00407C05" w:rsidP="00F61B23">
      <w:pPr>
        <w:rPr>
          <w:rFonts w:ascii="Times New Roman" w:hAnsi="Times New Roman"/>
          <w:b/>
          <w:sz w:val="24"/>
          <w:szCs w:val="24"/>
        </w:rPr>
      </w:pPr>
    </w:p>
    <w:p w14:paraId="1805D99D" w14:textId="77777777" w:rsidR="00784003" w:rsidRDefault="00784003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14:paraId="337A2C5C" w14:textId="77777777" w:rsidR="00407C05" w:rsidRPr="00883F3C" w:rsidRDefault="00407C05" w:rsidP="00F61B23">
      <w:pPr>
        <w:rPr>
          <w:rFonts w:ascii="Times New Roman" w:hAnsi="Times New Roman"/>
          <w:b/>
          <w:sz w:val="24"/>
          <w:szCs w:val="24"/>
        </w:rPr>
      </w:pPr>
      <w:r w:rsidRPr="00883F3C">
        <w:rPr>
          <w:rFonts w:ascii="Times New Roman" w:hAnsi="Times New Roman"/>
          <w:b/>
          <w:sz w:val="24"/>
          <w:szCs w:val="24"/>
        </w:rPr>
        <w:lastRenderedPageBreak/>
        <w:t>Jerk</w:t>
      </w:r>
    </w:p>
    <w:p w14:paraId="71049478" w14:textId="77777777" w:rsidR="0024443D" w:rsidRPr="00883F3C" w:rsidRDefault="0024443D" w:rsidP="0024443D">
      <w:pPr>
        <w:rPr>
          <w:rFonts w:ascii="Times New Roman" w:hAnsi="Times New Roman"/>
          <w:b/>
          <w:sz w:val="24"/>
          <w:szCs w:val="24"/>
        </w:rPr>
      </w:pPr>
    </w:p>
    <w:p w14:paraId="57C0B1A2" w14:textId="77777777" w:rsidR="0024443D" w:rsidRPr="00883F3C" w:rsidRDefault="002E65F9" w:rsidP="0024443D">
      <w:pPr>
        <w:rPr>
          <w:rFonts w:ascii="Times New Roman" w:hAnsi="Times New Roman"/>
          <w:sz w:val="24"/>
          <w:szCs w:val="24"/>
        </w:rPr>
      </w:pPr>
      <w:r w:rsidRPr="0024443D">
        <w:rPr>
          <w:rFonts w:ascii="Times New Roman" w:hAnsi="Times New Roman"/>
          <w:position w:val="-10"/>
          <w:sz w:val="24"/>
          <w:szCs w:val="24"/>
        </w:rPr>
        <w:object w:dxaOrig="2600" w:dyaOrig="440" w14:anchorId="2EAECFC6">
          <v:shape id="_x0000_i1090" type="#_x0000_t75" style="width:129.7pt;height:21.7pt" o:ole="" fillcolor="window">
            <v:imagedata r:id="rId135" o:title=""/>
          </v:shape>
          <o:OLEObject Type="Embed" ProgID="Equation.3" ShapeID="_x0000_i1090" DrawAspect="Content" ObjectID="_1682240848" r:id="rId136"/>
        </w:object>
      </w:r>
    </w:p>
    <w:p w14:paraId="166B7F60" w14:textId="77777777" w:rsidR="0024443D" w:rsidRPr="00883F3C" w:rsidRDefault="0024443D" w:rsidP="0024443D">
      <w:pPr>
        <w:rPr>
          <w:rFonts w:ascii="Times New Roman" w:hAnsi="Times New Roman"/>
          <w:b/>
          <w:sz w:val="24"/>
          <w:szCs w:val="24"/>
        </w:rPr>
      </w:pPr>
    </w:p>
    <w:p w14:paraId="35025274" w14:textId="77777777" w:rsidR="0024443D" w:rsidRDefault="002E65F9" w:rsidP="0024443D">
      <w:pPr>
        <w:rPr>
          <w:rFonts w:ascii="Times New Roman" w:hAnsi="Times New Roman"/>
          <w:sz w:val="24"/>
          <w:szCs w:val="24"/>
        </w:rPr>
      </w:pPr>
      <w:r w:rsidRPr="003823C2">
        <w:rPr>
          <w:rFonts w:ascii="Times New Roman" w:hAnsi="Times New Roman"/>
          <w:position w:val="-12"/>
          <w:sz w:val="24"/>
          <w:szCs w:val="24"/>
        </w:rPr>
        <w:object w:dxaOrig="5520" w:dyaOrig="400" w14:anchorId="03659E40">
          <v:shape id="_x0000_i1091" type="#_x0000_t75" style="width:276.45pt;height:20.3pt" o:ole="" fillcolor="window">
            <v:imagedata r:id="rId137" o:title=""/>
          </v:shape>
          <o:OLEObject Type="Embed" ProgID="Equation.3" ShapeID="_x0000_i1091" DrawAspect="Content" ObjectID="_1682240849" r:id="rId138"/>
        </w:object>
      </w:r>
    </w:p>
    <w:p w14:paraId="3521F80B" w14:textId="77777777" w:rsidR="00784003" w:rsidRPr="00883F3C" w:rsidRDefault="00784003" w:rsidP="0024443D">
      <w:pPr>
        <w:rPr>
          <w:rFonts w:ascii="Times New Roman" w:hAnsi="Times New Roman"/>
          <w:sz w:val="24"/>
          <w:szCs w:val="24"/>
        </w:rPr>
      </w:pPr>
    </w:p>
    <w:p w14:paraId="733597E8" w14:textId="77777777" w:rsidR="0024443D" w:rsidRPr="00883F3C" w:rsidRDefault="0024443D" w:rsidP="0024443D">
      <w:pPr>
        <w:rPr>
          <w:rFonts w:ascii="Times New Roman" w:hAnsi="Times New Roman"/>
          <w:sz w:val="24"/>
          <w:szCs w:val="24"/>
        </w:rPr>
      </w:pPr>
    </w:p>
    <w:p w14:paraId="6A119E48" w14:textId="77777777" w:rsidR="0024443D" w:rsidRPr="00883F3C" w:rsidRDefault="002E65F9" w:rsidP="0024443D">
      <w:pPr>
        <w:rPr>
          <w:rFonts w:ascii="Times New Roman" w:hAnsi="Times New Roman"/>
          <w:sz w:val="24"/>
          <w:szCs w:val="24"/>
        </w:rPr>
      </w:pPr>
      <w:r w:rsidRPr="0024443D">
        <w:rPr>
          <w:rFonts w:ascii="Times New Roman" w:hAnsi="Times New Roman"/>
          <w:position w:val="-10"/>
          <w:sz w:val="24"/>
          <w:szCs w:val="24"/>
        </w:rPr>
        <w:object w:dxaOrig="2700" w:dyaOrig="440" w14:anchorId="6C749D04">
          <v:shape id="_x0000_i1092" type="#_x0000_t75" style="width:134.3pt;height:21.7pt" o:ole="" fillcolor="window">
            <v:imagedata r:id="rId139" o:title=""/>
          </v:shape>
          <o:OLEObject Type="Embed" ProgID="Equation.3" ShapeID="_x0000_i1092" DrawAspect="Content" ObjectID="_1682240850" r:id="rId140"/>
        </w:object>
      </w:r>
    </w:p>
    <w:p w14:paraId="40F22BDD" w14:textId="77777777" w:rsidR="0024443D" w:rsidRPr="00883F3C" w:rsidRDefault="0024443D" w:rsidP="0024443D">
      <w:pPr>
        <w:rPr>
          <w:rFonts w:ascii="Times New Roman" w:hAnsi="Times New Roman"/>
          <w:sz w:val="24"/>
          <w:szCs w:val="24"/>
        </w:rPr>
      </w:pPr>
    </w:p>
    <w:p w14:paraId="258992DB" w14:textId="77777777" w:rsidR="0024443D" w:rsidRDefault="002E65F9" w:rsidP="0024443D">
      <w:pPr>
        <w:rPr>
          <w:rFonts w:ascii="Times New Roman" w:hAnsi="Times New Roman"/>
          <w:sz w:val="24"/>
          <w:szCs w:val="24"/>
        </w:rPr>
      </w:pPr>
      <w:r w:rsidRPr="006C6F4C">
        <w:rPr>
          <w:rFonts w:ascii="Times New Roman" w:hAnsi="Times New Roman"/>
          <w:position w:val="-12"/>
          <w:sz w:val="24"/>
          <w:szCs w:val="24"/>
        </w:rPr>
        <w:object w:dxaOrig="6060" w:dyaOrig="499" w14:anchorId="50B8A341">
          <v:shape id="_x0000_i1093" type="#_x0000_t75" style="width:303.25pt;height:25.4pt" o:ole="" fillcolor="window">
            <v:imagedata r:id="rId141" o:title=""/>
          </v:shape>
          <o:OLEObject Type="Embed" ProgID="Equation.3" ShapeID="_x0000_i1093" DrawAspect="Content" ObjectID="_1682240851" r:id="rId142"/>
        </w:object>
      </w:r>
    </w:p>
    <w:p w14:paraId="29D39FAC" w14:textId="77777777" w:rsidR="006C6F4C" w:rsidRDefault="006C6F4C" w:rsidP="00FB1AE0">
      <w:pPr>
        <w:rPr>
          <w:rFonts w:ascii="Times New Roman" w:hAnsi="Times New Roman"/>
          <w:sz w:val="24"/>
          <w:szCs w:val="24"/>
        </w:rPr>
      </w:pPr>
    </w:p>
    <w:p w14:paraId="36A1413B" w14:textId="77777777" w:rsidR="006C6F4C" w:rsidRDefault="006C6F4C" w:rsidP="00FB1AE0">
      <w:pPr>
        <w:rPr>
          <w:rFonts w:ascii="Times New Roman" w:hAnsi="Times New Roman"/>
          <w:sz w:val="24"/>
          <w:szCs w:val="24"/>
        </w:rPr>
      </w:pPr>
    </w:p>
    <w:p w14:paraId="635053AA" w14:textId="77777777" w:rsidR="00FB1AE0" w:rsidRDefault="00FB1AE0" w:rsidP="00FB1AE0">
      <w:pPr>
        <w:rPr>
          <w:rFonts w:ascii="Times New Roman" w:hAnsi="Times New Roman"/>
          <w:sz w:val="24"/>
          <w:szCs w:val="24"/>
        </w:rPr>
      </w:pPr>
      <w:r w:rsidRPr="00FB1AE0">
        <w:rPr>
          <w:rFonts w:ascii="Times New Roman" w:hAnsi="Times New Roman"/>
          <w:position w:val="-38"/>
          <w:sz w:val="24"/>
          <w:szCs w:val="24"/>
        </w:rPr>
        <w:object w:dxaOrig="5460" w:dyaOrig="880" w14:anchorId="565BD7BE">
          <v:shape id="_x0000_i1094" type="#_x0000_t75" style="width:272.75pt;height:44.3pt" o:ole="" fillcolor="window">
            <v:imagedata r:id="rId143" o:title=""/>
          </v:shape>
          <o:OLEObject Type="Embed" ProgID="Equation.3" ShapeID="_x0000_i1094" DrawAspect="Content" ObjectID="_1682240852" r:id="rId144"/>
        </w:object>
      </w:r>
    </w:p>
    <w:p w14:paraId="1BA69BCB" w14:textId="77777777" w:rsidR="002E330F" w:rsidRDefault="002E330F" w:rsidP="005A2D9D">
      <w:pPr>
        <w:rPr>
          <w:rFonts w:ascii="Times New Roman" w:hAnsi="Times New Roman"/>
          <w:sz w:val="24"/>
          <w:szCs w:val="24"/>
        </w:rPr>
      </w:pPr>
    </w:p>
    <w:p w14:paraId="61B377F6" w14:textId="77777777" w:rsidR="0024443D" w:rsidRDefault="00FB1AE0" w:rsidP="0024443D">
      <w:pPr>
        <w:rPr>
          <w:rFonts w:ascii="Times New Roman" w:hAnsi="Times New Roman"/>
          <w:sz w:val="24"/>
          <w:szCs w:val="24"/>
        </w:rPr>
      </w:pPr>
      <w:r w:rsidRPr="00FB1AE0">
        <w:rPr>
          <w:rFonts w:ascii="Times New Roman" w:hAnsi="Times New Roman"/>
          <w:position w:val="-54"/>
          <w:sz w:val="24"/>
          <w:szCs w:val="24"/>
        </w:rPr>
        <w:object w:dxaOrig="6240" w:dyaOrig="1200" w14:anchorId="1C7079C7">
          <v:shape id="_x0000_i1095" type="#_x0000_t75" style="width:312.45pt;height:60.45pt" o:ole="" fillcolor="window">
            <v:imagedata r:id="rId145" o:title=""/>
          </v:shape>
          <o:OLEObject Type="Embed" ProgID="Equation.3" ShapeID="_x0000_i1095" DrawAspect="Content" ObjectID="_1682240853" r:id="rId146"/>
        </w:object>
      </w:r>
    </w:p>
    <w:p w14:paraId="3D0E0191" w14:textId="77777777" w:rsidR="00784003" w:rsidRPr="00883F3C" w:rsidRDefault="00784003" w:rsidP="0024443D">
      <w:pPr>
        <w:rPr>
          <w:rFonts w:ascii="Times New Roman" w:hAnsi="Times New Roman"/>
          <w:sz w:val="24"/>
          <w:szCs w:val="24"/>
        </w:rPr>
      </w:pPr>
    </w:p>
    <w:p w14:paraId="5D5EF26A" w14:textId="77777777" w:rsidR="00FB1AE0" w:rsidRDefault="00FB1AE0" w:rsidP="0024443D">
      <w:pPr>
        <w:rPr>
          <w:rFonts w:ascii="Times New Roman" w:hAnsi="Times New Roman"/>
          <w:sz w:val="24"/>
          <w:szCs w:val="24"/>
        </w:rPr>
      </w:pPr>
    </w:p>
    <w:p w14:paraId="1E86A513" w14:textId="77777777" w:rsidR="0024443D" w:rsidRDefault="0024443D" w:rsidP="0024443D">
      <w:pPr>
        <w:rPr>
          <w:rFonts w:ascii="Times New Roman" w:hAnsi="Times New Roman"/>
          <w:sz w:val="24"/>
          <w:szCs w:val="24"/>
        </w:rPr>
      </w:pPr>
      <w:r w:rsidRPr="00883F3C">
        <w:rPr>
          <w:rFonts w:ascii="Times New Roman" w:hAnsi="Times New Roman"/>
          <w:position w:val="-10"/>
          <w:sz w:val="24"/>
          <w:szCs w:val="24"/>
        </w:rPr>
        <w:object w:dxaOrig="7699" w:dyaOrig="420" w14:anchorId="21FC9465">
          <v:shape id="_x0000_i1096" type="#_x0000_t75" style="width:384.45pt;height:20.75pt" o:ole="" fillcolor="window">
            <v:imagedata r:id="rId147" o:title=""/>
          </v:shape>
          <o:OLEObject Type="Embed" ProgID="Equation.3" ShapeID="_x0000_i1096" DrawAspect="Content" ObjectID="_1682240854" r:id="rId148"/>
        </w:object>
      </w:r>
    </w:p>
    <w:p w14:paraId="2E779834" w14:textId="77777777" w:rsidR="00784003" w:rsidRPr="00883F3C" w:rsidRDefault="00784003" w:rsidP="0024443D">
      <w:pPr>
        <w:rPr>
          <w:rFonts w:ascii="Times New Roman" w:hAnsi="Times New Roman"/>
          <w:sz w:val="24"/>
          <w:szCs w:val="24"/>
        </w:rPr>
      </w:pPr>
    </w:p>
    <w:p w14:paraId="3D16D59D" w14:textId="77777777" w:rsidR="00FA47A2" w:rsidRDefault="00FA47A2" w:rsidP="00B84111">
      <w:pPr>
        <w:rPr>
          <w:sz w:val="24"/>
        </w:rPr>
      </w:pPr>
    </w:p>
    <w:p w14:paraId="300DAFE5" w14:textId="77777777" w:rsidR="00FA47A2" w:rsidRDefault="00FA47A2" w:rsidP="00FA47A2">
      <w:pPr>
        <w:rPr>
          <w:rFonts w:ascii="Times New Roman" w:hAnsi="Times New Roman"/>
          <w:sz w:val="24"/>
          <w:szCs w:val="24"/>
        </w:rPr>
      </w:pPr>
      <w:r w:rsidRPr="00883F3C">
        <w:rPr>
          <w:rFonts w:ascii="Times New Roman" w:hAnsi="Times New Roman"/>
          <w:position w:val="-10"/>
          <w:sz w:val="24"/>
          <w:szCs w:val="24"/>
        </w:rPr>
        <w:object w:dxaOrig="6740" w:dyaOrig="420" w14:anchorId="71D5BD02">
          <v:shape id="_x0000_i1097" type="#_x0000_t75" style="width:336.9pt;height:20.75pt" o:ole="" fillcolor="window">
            <v:imagedata r:id="rId149" o:title=""/>
          </v:shape>
          <o:OLEObject Type="Embed" ProgID="Equation.3" ShapeID="_x0000_i1097" DrawAspect="Content" ObjectID="_1682240855" r:id="rId150"/>
        </w:object>
      </w:r>
    </w:p>
    <w:p w14:paraId="18219F16" w14:textId="77777777" w:rsidR="00784003" w:rsidRPr="00883F3C" w:rsidRDefault="00784003" w:rsidP="00FA47A2">
      <w:pPr>
        <w:rPr>
          <w:rFonts w:ascii="Times New Roman" w:hAnsi="Times New Roman"/>
          <w:sz w:val="24"/>
          <w:szCs w:val="24"/>
        </w:rPr>
      </w:pPr>
    </w:p>
    <w:p w14:paraId="5CE0DFFD" w14:textId="77777777" w:rsidR="00FA47A2" w:rsidRDefault="00FA47A2" w:rsidP="00FA47A2">
      <w:pPr>
        <w:rPr>
          <w:rFonts w:ascii="Times New Roman" w:hAnsi="Times New Roman"/>
          <w:sz w:val="24"/>
          <w:szCs w:val="24"/>
        </w:rPr>
      </w:pPr>
    </w:p>
    <w:p w14:paraId="39FDD450" w14:textId="77777777" w:rsidR="00FA47A2" w:rsidRPr="00883F3C" w:rsidRDefault="00FA47A2" w:rsidP="00FA47A2">
      <w:pPr>
        <w:rPr>
          <w:rFonts w:ascii="Times New Roman" w:hAnsi="Times New Roman"/>
          <w:sz w:val="24"/>
          <w:szCs w:val="24"/>
        </w:rPr>
      </w:pPr>
      <w:r w:rsidRPr="00883F3C">
        <w:rPr>
          <w:rFonts w:ascii="Times New Roman" w:hAnsi="Times New Roman"/>
          <w:position w:val="-10"/>
          <w:sz w:val="24"/>
          <w:szCs w:val="24"/>
        </w:rPr>
        <w:object w:dxaOrig="3600" w:dyaOrig="420" w14:anchorId="2FC0D928">
          <v:shape id="_x0000_i1098" type="#_x0000_t75" style="width:180.45pt;height:20.75pt" o:ole="" fillcolor="window">
            <v:imagedata r:id="rId151" o:title=""/>
          </v:shape>
          <o:OLEObject Type="Embed" ProgID="Equation.3" ShapeID="_x0000_i1098" DrawAspect="Content" ObjectID="_1682240856" r:id="rId152"/>
        </w:object>
      </w:r>
    </w:p>
    <w:p w14:paraId="59C6CE03" w14:textId="77777777" w:rsidR="0065748D" w:rsidRDefault="0065748D">
      <w:pPr>
        <w:rPr>
          <w:rFonts w:ascii="Times New Roman" w:hAnsi="Times New Roman"/>
          <w:sz w:val="24"/>
          <w:szCs w:val="24"/>
        </w:rPr>
      </w:pPr>
    </w:p>
    <w:p w14:paraId="3ADA37D6" w14:textId="77777777" w:rsidR="009260D6" w:rsidRDefault="009260D6">
      <w:pPr>
        <w:rPr>
          <w:rFonts w:ascii="Times New Roman" w:hAnsi="Times New Roman"/>
          <w:sz w:val="24"/>
          <w:szCs w:val="24"/>
        </w:rPr>
      </w:pPr>
    </w:p>
    <w:p w14:paraId="609CD20D" w14:textId="77777777" w:rsidR="002C2EC9" w:rsidRDefault="002C2EC9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14:paraId="7B33173C" w14:textId="77777777" w:rsidR="00FA47A2" w:rsidRDefault="009260D6">
      <w:pPr>
        <w:rPr>
          <w:rFonts w:ascii="Times New Roman" w:hAnsi="Times New Roman"/>
          <w:b/>
          <w:sz w:val="24"/>
          <w:szCs w:val="24"/>
        </w:rPr>
      </w:pPr>
      <w:r w:rsidRPr="009260D6">
        <w:rPr>
          <w:rFonts w:ascii="Times New Roman" w:hAnsi="Times New Roman"/>
          <w:b/>
          <w:sz w:val="24"/>
          <w:szCs w:val="24"/>
        </w:rPr>
        <w:lastRenderedPageBreak/>
        <w:t>Snap</w:t>
      </w:r>
    </w:p>
    <w:p w14:paraId="720F42D1" w14:textId="77777777" w:rsidR="009260D6" w:rsidRPr="00883F3C" w:rsidRDefault="009260D6" w:rsidP="009260D6">
      <w:pPr>
        <w:rPr>
          <w:rFonts w:ascii="Times New Roman" w:hAnsi="Times New Roman"/>
          <w:sz w:val="24"/>
          <w:szCs w:val="24"/>
        </w:rPr>
      </w:pPr>
    </w:p>
    <w:p w14:paraId="4E834D07" w14:textId="77777777" w:rsidR="009260D6" w:rsidRDefault="009260D6" w:rsidP="009260D6">
      <w:pPr>
        <w:rPr>
          <w:rFonts w:ascii="Times New Roman" w:hAnsi="Times New Roman"/>
          <w:sz w:val="24"/>
          <w:szCs w:val="24"/>
        </w:rPr>
      </w:pPr>
      <w:r w:rsidRPr="009260D6">
        <w:rPr>
          <w:rFonts w:ascii="Times New Roman" w:hAnsi="Times New Roman"/>
          <w:position w:val="-16"/>
          <w:sz w:val="24"/>
          <w:szCs w:val="24"/>
        </w:rPr>
        <w:object w:dxaOrig="6700" w:dyaOrig="520" w14:anchorId="1457AEDF">
          <v:shape id="_x0000_i1099" type="#_x0000_t75" style="width:335.55pt;height:26.3pt" o:ole="" fillcolor="window">
            <v:imagedata r:id="rId153" o:title=""/>
          </v:shape>
          <o:OLEObject Type="Embed" ProgID="Equation.DSMT4" ShapeID="_x0000_i1099" DrawAspect="Content" ObjectID="_1682240857" r:id="rId154"/>
        </w:object>
      </w:r>
    </w:p>
    <w:p w14:paraId="1E2EDE2F" w14:textId="77777777" w:rsidR="002C2EC9" w:rsidRDefault="002C2EC9" w:rsidP="009260D6">
      <w:pPr>
        <w:rPr>
          <w:rFonts w:ascii="Times New Roman" w:hAnsi="Times New Roman"/>
          <w:sz w:val="24"/>
          <w:szCs w:val="24"/>
        </w:rPr>
      </w:pPr>
    </w:p>
    <w:p w14:paraId="070E8659" w14:textId="02D8BD90" w:rsidR="002C2EC9" w:rsidRDefault="008A4EDE" w:rsidP="002C2EC9">
      <w:pPr>
        <w:rPr>
          <w:rFonts w:ascii="Times New Roman" w:hAnsi="Times New Roman"/>
          <w:sz w:val="24"/>
          <w:szCs w:val="24"/>
        </w:rPr>
      </w:pPr>
      <w:r w:rsidRPr="008A4EDE">
        <w:rPr>
          <w:rFonts w:ascii="Times New Roman" w:hAnsi="Times New Roman"/>
          <w:position w:val="-16"/>
          <w:sz w:val="24"/>
          <w:szCs w:val="24"/>
        </w:rPr>
        <w:object w:dxaOrig="3820" w:dyaOrig="520" w14:anchorId="02DC649A">
          <v:shape id="_x0000_i1106" type="#_x0000_t75" style="width:191.1pt;height:26.3pt" o:ole="" fillcolor="window">
            <v:imagedata r:id="rId155" o:title=""/>
          </v:shape>
          <o:OLEObject Type="Embed" ProgID="Equation.DSMT4" ShapeID="_x0000_i1106" DrawAspect="Content" ObjectID="_1682240858" r:id="rId156"/>
        </w:object>
      </w:r>
    </w:p>
    <w:p w14:paraId="5344AC91" w14:textId="77777777" w:rsidR="009260D6" w:rsidRDefault="009260D6">
      <w:pPr>
        <w:rPr>
          <w:rFonts w:ascii="Times New Roman" w:hAnsi="Times New Roman"/>
          <w:b/>
          <w:sz w:val="24"/>
          <w:szCs w:val="24"/>
        </w:rPr>
      </w:pPr>
    </w:p>
    <w:p w14:paraId="0C9D2546" w14:textId="77777777" w:rsidR="009260D6" w:rsidRDefault="009260D6">
      <w:pPr>
        <w:rPr>
          <w:rFonts w:ascii="Times New Roman" w:hAnsi="Times New Roman"/>
          <w:b/>
          <w:sz w:val="24"/>
          <w:szCs w:val="24"/>
        </w:rPr>
      </w:pPr>
    </w:p>
    <w:p w14:paraId="03ABA5CE" w14:textId="2872C155" w:rsidR="009260D6" w:rsidRDefault="008A4EDE">
      <w:pPr>
        <w:rPr>
          <w:rFonts w:ascii="Times New Roman" w:hAnsi="Times New Roman"/>
          <w:b/>
          <w:sz w:val="24"/>
          <w:szCs w:val="24"/>
        </w:rPr>
      </w:pPr>
      <w:r w:rsidRPr="008A4EDE">
        <w:rPr>
          <w:rFonts w:ascii="Times New Roman" w:hAnsi="Times New Roman"/>
          <w:position w:val="-16"/>
          <w:sz w:val="24"/>
          <w:szCs w:val="24"/>
        </w:rPr>
        <w:object w:dxaOrig="4140" w:dyaOrig="540" w14:anchorId="5C0C1547">
          <v:shape id="_x0000_i1108" type="#_x0000_t75" style="width:207.25pt;height:27.25pt" o:ole="" fillcolor="window">
            <v:imagedata r:id="rId157" o:title=""/>
          </v:shape>
          <o:OLEObject Type="Embed" ProgID="Equation.DSMT4" ShapeID="_x0000_i1108" DrawAspect="Content" ObjectID="_1682240859" r:id="rId158"/>
        </w:object>
      </w:r>
    </w:p>
    <w:p w14:paraId="6B048C3A" w14:textId="4822BA06" w:rsidR="009260D6" w:rsidRDefault="009260D6">
      <w:pPr>
        <w:rPr>
          <w:rFonts w:ascii="Times New Roman" w:hAnsi="Times New Roman"/>
          <w:b/>
          <w:sz w:val="24"/>
          <w:szCs w:val="24"/>
        </w:rPr>
      </w:pPr>
    </w:p>
    <w:p w14:paraId="77475457" w14:textId="7C8F32AA" w:rsidR="008A4EDE" w:rsidRDefault="008A4EDE">
      <w:pPr>
        <w:rPr>
          <w:rFonts w:ascii="Times New Roman" w:hAnsi="Times New Roman"/>
          <w:b/>
          <w:sz w:val="24"/>
          <w:szCs w:val="24"/>
        </w:rPr>
      </w:pPr>
      <w:r w:rsidRPr="008A4EDE">
        <w:rPr>
          <w:rFonts w:ascii="Times New Roman" w:hAnsi="Times New Roman"/>
          <w:position w:val="-18"/>
          <w:sz w:val="24"/>
          <w:szCs w:val="24"/>
        </w:rPr>
        <w:object w:dxaOrig="5560" w:dyaOrig="560" w14:anchorId="067B777C">
          <v:shape id="_x0000_i1111" type="#_x0000_t75" style="width:278.3pt;height:28.15pt" o:ole="" fillcolor="window">
            <v:imagedata r:id="rId159" o:title=""/>
          </v:shape>
          <o:OLEObject Type="Embed" ProgID="Equation.DSMT4" ShapeID="_x0000_i1111" DrawAspect="Content" ObjectID="_1682240860" r:id="rId160"/>
        </w:object>
      </w:r>
    </w:p>
    <w:p w14:paraId="28847659" w14:textId="77777777" w:rsidR="009260D6" w:rsidRPr="009260D6" w:rsidRDefault="009260D6">
      <w:pPr>
        <w:rPr>
          <w:rFonts w:ascii="Times New Roman" w:hAnsi="Times New Roman"/>
          <w:b/>
          <w:sz w:val="24"/>
          <w:szCs w:val="24"/>
        </w:rPr>
      </w:pPr>
    </w:p>
    <w:p w14:paraId="7CBCEFBF" w14:textId="77777777" w:rsidR="009260D6" w:rsidRDefault="009260D6">
      <w:pPr>
        <w:rPr>
          <w:rFonts w:ascii="Times New Roman" w:hAnsi="Times New Roman"/>
          <w:b/>
          <w:sz w:val="24"/>
          <w:szCs w:val="24"/>
        </w:rPr>
      </w:pPr>
    </w:p>
    <w:p w14:paraId="77467429" w14:textId="77777777" w:rsidR="00D259BE" w:rsidRPr="0024443D" w:rsidRDefault="002E330F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="0024443D" w:rsidRPr="0024443D">
        <w:rPr>
          <w:rFonts w:ascii="Times New Roman" w:hAnsi="Times New Roman"/>
          <w:b/>
          <w:sz w:val="24"/>
          <w:szCs w:val="24"/>
        </w:rPr>
        <w:lastRenderedPageBreak/>
        <w:t xml:space="preserve">Numerical partial derivatives </w:t>
      </w:r>
      <w:r w:rsidR="00F06A8C">
        <w:rPr>
          <w:rFonts w:ascii="Times New Roman" w:hAnsi="Times New Roman"/>
          <w:b/>
          <w:sz w:val="24"/>
          <w:szCs w:val="24"/>
        </w:rPr>
        <w:t>of rotation matrices with respect to Euler parameters</w:t>
      </w:r>
      <w:r w:rsidR="00D050DE">
        <w:rPr>
          <w:rFonts w:ascii="Times New Roman" w:hAnsi="Times New Roman"/>
          <w:b/>
          <w:sz w:val="24"/>
          <w:szCs w:val="24"/>
        </w:rPr>
        <w:t xml:space="preserve"> can produce different</w:t>
      </w:r>
      <w:r w:rsidR="00FA47A2">
        <w:rPr>
          <w:rFonts w:ascii="Times New Roman" w:hAnsi="Times New Roman"/>
          <w:b/>
          <w:sz w:val="24"/>
          <w:szCs w:val="24"/>
        </w:rPr>
        <w:t xml:space="preserve"> results</w:t>
      </w:r>
    </w:p>
    <w:p w14:paraId="64E339CF" w14:textId="77777777" w:rsidR="0065748D" w:rsidRPr="00883F3C" w:rsidRDefault="0065748D">
      <w:pPr>
        <w:rPr>
          <w:rFonts w:ascii="Times New Roman" w:hAnsi="Times New Roman"/>
          <w:sz w:val="24"/>
          <w:szCs w:val="24"/>
        </w:rPr>
      </w:pPr>
    </w:p>
    <w:p w14:paraId="7C2DB035" w14:textId="77777777" w:rsidR="00E87B2A" w:rsidRPr="00883F3C" w:rsidRDefault="000A1451">
      <w:pPr>
        <w:rPr>
          <w:rFonts w:ascii="Times New Roman" w:hAnsi="Times New Roman"/>
          <w:sz w:val="24"/>
          <w:szCs w:val="24"/>
        </w:rPr>
      </w:pPr>
      <w:r w:rsidRPr="00883F3C">
        <w:rPr>
          <w:rFonts w:ascii="Times New Roman" w:hAnsi="Times New Roman"/>
          <w:position w:val="-54"/>
          <w:sz w:val="24"/>
          <w:szCs w:val="24"/>
        </w:rPr>
        <w:object w:dxaOrig="7119" w:dyaOrig="1200" w14:anchorId="56991A83">
          <v:shape id="_x0000_i1102" type="#_x0000_t75" style="width:357.25pt;height:60.45pt" o:ole="">
            <v:imagedata r:id="rId161" o:title=""/>
          </v:shape>
          <o:OLEObject Type="Embed" ProgID="Equation.3" ShapeID="_x0000_i1102" DrawAspect="Content" ObjectID="_1682240861" r:id="rId162"/>
        </w:object>
      </w:r>
    </w:p>
    <w:p w14:paraId="7FCDE4AD" w14:textId="77777777" w:rsidR="00E87B2A" w:rsidRPr="00883F3C" w:rsidRDefault="00E87B2A">
      <w:pPr>
        <w:rPr>
          <w:rFonts w:ascii="Times New Roman" w:hAnsi="Times New Roman"/>
          <w:sz w:val="24"/>
          <w:szCs w:val="24"/>
        </w:rPr>
      </w:pPr>
    </w:p>
    <w:p w14:paraId="18CAB1C4" w14:textId="77777777" w:rsidR="00E87B2A" w:rsidRDefault="000A1451">
      <w:pPr>
        <w:rPr>
          <w:rFonts w:ascii="Times New Roman" w:hAnsi="Times New Roman"/>
          <w:sz w:val="24"/>
          <w:szCs w:val="24"/>
        </w:rPr>
      </w:pPr>
      <w:r w:rsidRPr="00883F3C">
        <w:rPr>
          <w:rFonts w:ascii="Times New Roman" w:hAnsi="Times New Roman"/>
          <w:position w:val="-52"/>
          <w:sz w:val="24"/>
          <w:szCs w:val="24"/>
        </w:rPr>
        <w:object w:dxaOrig="9780" w:dyaOrig="1160" w14:anchorId="4A9AFCA4">
          <v:shape id="_x0000_i1103" type="#_x0000_t75" style="width:489.25pt;height:57.7pt" o:ole="">
            <v:imagedata r:id="rId163" o:title=""/>
          </v:shape>
          <o:OLEObject Type="Embed" ProgID="Equation.3" ShapeID="_x0000_i1103" DrawAspect="Content" ObjectID="_1682240862" r:id="rId164"/>
        </w:object>
      </w:r>
    </w:p>
    <w:p w14:paraId="33127BDA" w14:textId="77777777" w:rsidR="009C62CB" w:rsidRDefault="009C62CB">
      <w:pPr>
        <w:rPr>
          <w:rFonts w:ascii="Times New Roman" w:hAnsi="Times New Roman"/>
          <w:sz w:val="24"/>
          <w:szCs w:val="24"/>
        </w:rPr>
      </w:pPr>
    </w:p>
    <w:p w14:paraId="67263741" w14:textId="77777777" w:rsidR="009C62CB" w:rsidRDefault="00B5594F" w:rsidP="00BD6CA9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4"/>
          <w:szCs w:val="24"/>
          <w:vertAlign w:val="superscript"/>
        </w:rPr>
        <w:br w:type="page"/>
      </w:r>
      <w:r w:rsidRPr="00B5594F">
        <w:rPr>
          <w:rFonts w:ascii="Times New Roman" w:hAnsi="Times New Roman"/>
          <w:b/>
          <w:sz w:val="28"/>
          <w:szCs w:val="28"/>
        </w:rPr>
        <w:lastRenderedPageBreak/>
        <w:t>Rodriguez Parameters</w:t>
      </w:r>
    </w:p>
    <w:p w14:paraId="4022A961" w14:textId="77777777" w:rsidR="00B5594F" w:rsidRDefault="00B5594F" w:rsidP="00B5594F">
      <w:pPr>
        <w:rPr>
          <w:rFonts w:ascii="Times New Roman" w:hAnsi="Times New Roman"/>
          <w:sz w:val="24"/>
          <w:szCs w:val="24"/>
        </w:rPr>
      </w:pPr>
    </w:p>
    <w:p w14:paraId="0CC8D63E" w14:textId="77777777" w:rsidR="00B5594F" w:rsidRDefault="00B5594F" w:rsidP="00B5594F">
      <w:pPr>
        <w:rPr>
          <w:rFonts w:ascii="Times New Roman" w:hAnsi="Times New Roman"/>
          <w:sz w:val="24"/>
          <w:szCs w:val="24"/>
        </w:rPr>
      </w:pPr>
      <w:r w:rsidRPr="00B5594F">
        <w:rPr>
          <w:rFonts w:ascii="Times New Roman" w:hAnsi="Times New Roman"/>
          <w:position w:val="-28"/>
          <w:sz w:val="24"/>
          <w:szCs w:val="24"/>
        </w:rPr>
        <w:object w:dxaOrig="1700" w:dyaOrig="680" w14:anchorId="36DAEC61">
          <v:shape id="_x0000_i1104" type="#_x0000_t75" style="width:84.45pt;height:34.15pt" o:ole="">
            <v:imagedata r:id="rId165" o:title=""/>
          </v:shape>
          <o:OLEObject Type="Embed" ProgID="Equation.3" ShapeID="_x0000_i1104" DrawAspect="Content" ObjectID="_1682240863" r:id="rId166"/>
        </w:object>
      </w:r>
    </w:p>
    <w:p w14:paraId="0FCFC080" w14:textId="77777777" w:rsidR="00B5594F" w:rsidRDefault="00B5594F" w:rsidP="00B5594F">
      <w:pPr>
        <w:rPr>
          <w:rFonts w:ascii="Times New Roman" w:hAnsi="Times New Roman"/>
          <w:sz w:val="24"/>
          <w:szCs w:val="24"/>
        </w:rPr>
      </w:pPr>
    </w:p>
    <w:p w14:paraId="301895EA" w14:textId="77777777" w:rsidR="00B5594F" w:rsidRDefault="00B5594F" w:rsidP="00B5594F">
      <w:pPr>
        <w:rPr>
          <w:rFonts w:ascii="Times New Roman" w:hAnsi="Times New Roman"/>
          <w:sz w:val="24"/>
          <w:szCs w:val="24"/>
        </w:rPr>
      </w:pPr>
    </w:p>
    <w:p w14:paraId="3A3BFA50" w14:textId="77777777" w:rsidR="00B5594F" w:rsidRDefault="00B5594F" w:rsidP="00B5594F">
      <w:pPr>
        <w:rPr>
          <w:rFonts w:ascii="Times New Roman" w:hAnsi="Times New Roman"/>
          <w:sz w:val="24"/>
          <w:szCs w:val="24"/>
        </w:rPr>
      </w:pPr>
    </w:p>
    <w:p w14:paraId="29FEB3C5" w14:textId="77777777" w:rsidR="00B5594F" w:rsidRDefault="00B5594F" w:rsidP="00B5594F">
      <w:pPr>
        <w:rPr>
          <w:rFonts w:ascii="Times New Roman" w:hAnsi="Times New Roman"/>
          <w:sz w:val="24"/>
          <w:szCs w:val="24"/>
        </w:rPr>
      </w:pPr>
    </w:p>
    <w:p w14:paraId="2B4344D7" w14:textId="77777777" w:rsidR="00B5594F" w:rsidRDefault="00B5594F" w:rsidP="00B5594F">
      <w:pPr>
        <w:rPr>
          <w:rFonts w:ascii="Times New Roman" w:hAnsi="Times New Roman"/>
          <w:sz w:val="24"/>
          <w:szCs w:val="24"/>
        </w:rPr>
      </w:pPr>
    </w:p>
    <w:p w14:paraId="4EB4AF64" w14:textId="77777777" w:rsidR="00B5594F" w:rsidRDefault="00B5594F" w:rsidP="00B5594F">
      <w:pPr>
        <w:rPr>
          <w:rFonts w:ascii="Times New Roman" w:hAnsi="Times New Roman"/>
          <w:sz w:val="24"/>
          <w:szCs w:val="24"/>
        </w:rPr>
      </w:pPr>
    </w:p>
    <w:p w14:paraId="04B96D84" w14:textId="77777777" w:rsidR="00B5594F" w:rsidRDefault="00B5594F" w:rsidP="00B5594F">
      <w:pPr>
        <w:rPr>
          <w:rFonts w:ascii="Times New Roman" w:hAnsi="Times New Roman"/>
          <w:sz w:val="24"/>
          <w:szCs w:val="24"/>
        </w:rPr>
      </w:pPr>
    </w:p>
    <w:p w14:paraId="58AB20CA" w14:textId="77777777" w:rsidR="00B5594F" w:rsidRDefault="00B5594F" w:rsidP="00B5594F">
      <w:pPr>
        <w:rPr>
          <w:rFonts w:ascii="Times New Roman" w:hAnsi="Times New Roman"/>
          <w:sz w:val="24"/>
          <w:szCs w:val="24"/>
        </w:rPr>
      </w:pPr>
    </w:p>
    <w:p w14:paraId="3815DC4B" w14:textId="77777777" w:rsidR="00B5594F" w:rsidRDefault="00B5594F" w:rsidP="00B5594F">
      <w:pPr>
        <w:rPr>
          <w:rFonts w:ascii="Times New Roman" w:hAnsi="Times New Roman"/>
          <w:sz w:val="24"/>
          <w:szCs w:val="24"/>
        </w:rPr>
      </w:pPr>
    </w:p>
    <w:p w14:paraId="39B10D33" w14:textId="77777777" w:rsidR="00B5594F" w:rsidRDefault="00B5594F" w:rsidP="00B5594F">
      <w:pPr>
        <w:rPr>
          <w:rFonts w:ascii="Times New Roman" w:hAnsi="Times New Roman"/>
          <w:sz w:val="24"/>
          <w:szCs w:val="24"/>
        </w:rPr>
      </w:pPr>
    </w:p>
    <w:p w14:paraId="58544334" w14:textId="77777777" w:rsidR="00B5594F" w:rsidRDefault="00B5594F" w:rsidP="00B5594F">
      <w:pPr>
        <w:rPr>
          <w:rFonts w:ascii="Times New Roman" w:hAnsi="Times New Roman"/>
          <w:sz w:val="24"/>
          <w:szCs w:val="24"/>
        </w:rPr>
      </w:pPr>
    </w:p>
    <w:p w14:paraId="33A30E63" w14:textId="77777777" w:rsidR="00B5594F" w:rsidRPr="00B5594F" w:rsidRDefault="00B5594F" w:rsidP="00B5594F">
      <w:pPr>
        <w:rPr>
          <w:rFonts w:ascii="Times New Roman" w:hAnsi="Times New Roman"/>
          <w:sz w:val="24"/>
          <w:szCs w:val="24"/>
        </w:rPr>
      </w:pPr>
    </w:p>
    <w:p w14:paraId="116BC668" w14:textId="77777777" w:rsidR="00B5594F" w:rsidRPr="00B5594F" w:rsidRDefault="00B5594F" w:rsidP="00B5594F">
      <w:pPr>
        <w:jc w:val="center"/>
        <w:rPr>
          <w:rFonts w:ascii="Times New Roman" w:hAnsi="Times New Roman"/>
          <w:b/>
          <w:sz w:val="28"/>
          <w:szCs w:val="28"/>
          <w:vertAlign w:val="superscript"/>
        </w:rPr>
      </w:pPr>
    </w:p>
    <w:sectPr w:rsidR="00B5594F" w:rsidRPr="00B5594F">
      <w:headerReference w:type="even" r:id="rId167"/>
      <w:headerReference w:type="default" r:id="rId168"/>
      <w:footerReference w:type="even" r:id="rId169"/>
      <w:footerReference w:type="default" r:id="rId170"/>
      <w:headerReference w:type="first" r:id="rId171"/>
      <w:footerReference w:type="first" r:id="rId172"/>
      <w:type w:val="continuous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77F757" w14:textId="77777777" w:rsidR="004B4F4E" w:rsidRDefault="004B4F4E">
      <w:r>
        <w:separator/>
      </w:r>
    </w:p>
  </w:endnote>
  <w:endnote w:type="continuationSeparator" w:id="0">
    <w:p w14:paraId="40B71FA3" w14:textId="77777777" w:rsidR="004B4F4E" w:rsidRDefault="004B4F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E9FF9E" w14:textId="77777777" w:rsidR="00544E66" w:rsidRDefault="00544E6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214CB7" w14:textId="77777777" w:rsidR="00544E66" w:rsidRDefault="00544E6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0CDD77" w14:textId="77777777" w:rsidR="00544E66" w:rsidRDefault="00544E6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AB260D" w14:textId="77777777" w:rsidR="004B4F4E" w:rsidRDefault="004B4F4E">
      <w:r>
        <w:separator/>
      </w:r>
    </w:p>
  </w:footnote>
  <w:footnote w:type="continuationSeparator" w:id="0">
    <w:p w14:paraId="54A22F68" w14:textId="77777777" w:rsidR="004B4F4E" w:rsidRDefault="004B4F4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DC1518" w14:textId="77777777" w:rsidR="00544E66" w:rsidRDefault="00544E6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7B32FA" w14:textId="77777777" w:rsidR="00463D2E" w:rsidRPr="00544E66" w:rsidRDefault="00796E93" w:rsidP="007C74FD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rFonts w:ascii="Times New Roman" w:hAnsi="Times New Roman"/>
        <w:sz w:val="24"/>
        <w:szCs w:val="24"/>
      </w:rPr>
    </w:pPr>
    <w:r>
      <w:tab/>
    </w:r>
    <w:r w:rsidRPr="00544E66">
      <w:rPr>
        <w:rFonts w:ascii="Times New Roman" w:hAnsi="Times New Roman"/>
        <w:sz w:val="24"/>
        <w:szCs w:val="24"/>
      </w:rPr>
      <w:t>Notes_11</w:t>
    </w:r>
    <w:r w:rsidR="00463D2E" w:rsidRPr="00544E66">
      <w:rPr>
        <w:rFonts w:ascii="Times New Roman" w:hAnsi="Times New Roman"/>
        <w:sz w:val="24"/>
        <w:szCs w:val="24"/>
      </w:rPr>
      <w:t>_02</w:t>
    </w:r>
    <w:r w:rsidR="00463D2E" w:rsidRPr="00544E66">
      <w:rPr>
        <w:rFonts w:ascii="Times New Roman" w:hAnsi="Times New Roman"/>
        <w:sz w:val="24"/>
        <w:szCs w:val="24"/>
      </w:rPr>
      <w:tab/>
    </w:r>
    <w:r w:rsidR="00463D2E" w:rsidRPr="00544E66">
      <w:rPr>
        <w:rStyle w:val="PageNumber"/>
        <w:rFonts w:ascii="Times New Roman" w:hAnsi="Times New Roman"/>
        <w:sz w:val="24"/>
        <w:szCs w:val="24"/>
      </w:rPr>
      <w:fldChar w:fldCharType="begin"/>
    </w:r>
    <w:r w:rsidR="00463D2E" w:rsidRPr="00544E66">
      <w:rPr>
        <w:rStyle w:val="PageNumber"/>
        <w:rFonts w:ascii="Times New Roman" w:hAnsi="Times New Roman"/>
        <w:sz w:val="24"/>
        <w:szCs w:val="24"/>
      </w:rPr>
      <w:instrText xml:space="preserve"> PAGE </w:instrText>
    </w:r>
    <w:r w:rsidR="00463D2E" w:rsidRPr="00544E66">
      <w:rPr>
        <w:rStyle w:val="PageNumber"/>
        <w:rFonts w:ascii="Times New Roman" w:hAnsi="Times New Roman"/>
        <w:sz w:val="24"/>
        <w:szCs w:val="24"/>
      </w:rPr>
      <w:fldChar w:fldCharType="separate"/>
    </w:r>
    <w:r w:rsidR="002C2EC9">
      <w:rPr>
        <w:rStyle w:val="PageNumber"/>
        <w:rFonts w:ascii="Times New Roman" w:hAnsi="Times New Roman"/>
        <w:sz w:val="24"/>
        <w:szCs w:val="24"/>
      </w:rPr>
      <w:t>8</w:t>
    </w:r>
    <w:r w:rsidR="00463D2E" w:rsidRPr="00544E66">
      <w:rPr>
        <w:rStyle w:val="PageNumber"/>
        <w:rFonts w:ascii="Times New Roman" w:hAnsi="Times New Roman"/>
        <w:sz w:val="24"/>
        <w:szCs w:val="24"/>
      </w:rPr>
      <w:fldChar w:fldCharType="end"/>
    </w:r>
    <w:r w:rsidR="00463D2E" w:rsidRPr="00544E66">
      <w:rPr>
        <w:rStyle w:val="PageNumber"/>
        <w:rFonts w:ascii="Times New Roman" w:hAnsi="Times New Roman"/>
        <w:sz w:val="24"/>
        <w:szCs w:val="24"/>
      </w:rPr>
      <w:t xml:space="preserve"> of </w:t>
    </w:r>
    <w:r w:rsidR="00463D2E" w:rsidRPr="00544E66">
      <w:rPr>
        <w:rStyle w:val="PageNumber"/>
        <w:rFonts w:ascii="Times New Roman" w:hAnsi="Times New Roman"/>
        <w:sz w:val="24"/>
        <w:szCs w:val="24"/>
      </w:rPr>
      <w:fldChar w:fldCharType="begin"/>
    </w:r>
    <w:r w:rsidR="00463D2E" w:rsidRPr="00544E66">
      <w:rPr>
        <w:rStyle w:val="PageNumber"/>
        <w:rFonts w:ascii="Times New Roman" w:hAnsi="Times New Roman"/>
        <w:sz w:val="24"/>
        <w:szCs w:val="24"/>
      </w:rPr>
      <w:instrText xml:space="preserve"> NUMPAGES </w:instrText>
    </w:r>
    <w:r w:rsidR="00463D2E" w:rsidRPr="00544E66">
      <w:rPr>
        <w:rStyle w:val="PageNumber"/>
        <w:rFonts w:ascii="Times New Roman" w:hAnsi="Times New Roman"/>
        <w:sz w:val="24"/>
        <w:szCs w:val="24"/>
      </w:rPr>
      <w:fldChar w:fldCharType="separate"/>
    </w:r>
    <w:r w:rsidR="002C2EC9">
      <w:rPr>
        <w:rStyle w:val="PageNumber"/>
        <w:rFonts w:ascii="Times New Roman" w:hAnsi="Times New Roman"/>
        <w:sz w:val="24"/>
        <w:szCs w:val="24"/>
      </w:rPr>
      <w:t>13</w:t>
    </w:r>
    <w:r w:rsidR="00463D2E" w:rsidRPr="00544E66">
      <w:rPr>
        <w:rStyle w:val="PageNumber"/>
        <w:rFonts w:ascii="Times New Roman" w:hAnsi="Times New Roman"/>
        <w:sz w:val="24"/>
        <w:szCs w:val="24"/>
      </w:rPr>
      <w:fldChar w:fldCharType="end"/>
    </w:r>
  </w:p>
  <w:p w14:paraId="355F9AA8" w14:textId="77777777" w:rsidR="00463D2E" w:rsidRPr="00544E66" w:rsidRDefault="00463D2E">
    <w:pPr>
      <w:pStyle w:val="Header"/>
      <w:rPr>
        <w:sz w:val="24"/>
        <w:szCs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4BC468" w14:textId="77777777" w:rsidR="00544E66" w:rsidRDefault="00544E6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3D2E"/>
    <w:rsid w:val="00062C08"/>
    <w:rsid w:val="0008286D"/>
    <w:rsid w:val="00093FC7"/>
    <w:rsid w:val="000A1451"/>
    <w:rsid w:val="000D6840"/>
    <w:rsid w:val="000E0DB4"/>
    <w:rsid w:val="000F4C84"/>
    <w:rsid w:val="00122516"/>
    <w:rsid w:val="0016326F"/>
    <w:rsid w:val="00184BE3"/>
    <w:rsid w:val="001942C4"/>
    <w:rsid w:val="001A501F"/>
    <w:rsid w:val="001B240A"/>
    <w:rsid w:val="001C43D3"/>
    <w:rsid w:val="001C4C00"/>
    <w:rsid w:val="001E257C"/>
    <w:rsid w:val="0024443D"/>
    <w:rsid w:val="00250138"/>
    <w:rsid w:val="00263301"/>
    <w:rsid w:val="002A6E45"/>
    <w:rsid w:val="002C2EC9"/>
    <w:rsid w:val="002D130B"/>
    <w:rsid w:val="002E330F"/>
    <w:rsid w:val="002E65F9"/>
    <w:rsid w:val="002E6BAD"/>
    <w:rsid w:val="00336C27"/>
    <w:rsid w:val="00376FD9"/>
    <w:rsid w:val="003823C2"/>
    <w:rsid w:val="00394E8C"/>
    <w:rsid w:val="00407C05"/>
    <w:rsid w:val="00412667"/>
    <w:rsid w:val="00444178"/>
    <w:rsid w:val="00463D2E"/>
    <w:rsid w:val="00490CE4"/>
    <w:rsid w:val="00490F5E"/>
    <w:rsid w:val="004A30FB"/>
    <w:rsid w:val="004B4F4E"/>
    <w:rsid w:val="004C2A6A"/>
    <w:rsid w:val="004D25E3"/>
    <w:rsid w:val="004F4FA8"/>
    <w:rsid w:val="005247B3"/>
    <w:rsid w:val="005402DA"/>
    <w:rsid w:val="00544E66"/>
    <w:rsid w:val="005822F2"/>
    <w:rsid w:val="005A2D9D"/>
    <w:rsid w:val="005D6800"/>
    <w:rsid w:val="00634277"/>
    <w:rsid w:val="00634B3F"/>
    <w:rsid w:val="00650B1B"/>
    <w:rsid w:val="0065748D"/>
    <w:rsid w:val="0066712B"/>
    <w:rsid w:val="0067014C"/>
    <w:rsid w:val="006718A7"/>
    <w:rsid w:val="006809E3"/>
    <w:rsid w:val="006B27EA"/>
    <w:rsid w:val="006C6F4C"/>
    <w:rsid w:val="006E1252"/>
    <w:rsid w:val="00700317"/>
    <w:rsid w:val="00766AD1"/>
    <w:rsid w:val="00784003"/>
    <w:rsid w:val="00796E93"/>
    <w:rsid w:val="007C74FD"/>
    <w:rsid w:val="007C79A7"/>
    <w:rsid w:val="007D4FB9"/>
    <w:rsid w:val="00883F3C"/>
    <w:rsid w:val="00894EF2"/>
    <w:rsid w:val="008A4EDE"/>
    <w:rsid w:val="008E3883"/>
    <w:rsid w:val="008E3E7D"/>
    <w:rsid w:val="008F6C29"/>
    <w:rsid w:val="009260D6"/>
    <w:rsid w:val="0095424C"/>
    <w:rsid w:val="0096166A"/>
    <w:rsid w:val="00963361"/>
    <w:rsid w:val="009652F2"/>
    <w:rsid w:val="009A4237"/>
    <w:rsid w:val="009C62CB"/>
    <w:rsid w:val="009D784C"/>
    <w:rsid w:val="009F44FA"/>
    <w:rsid w:val="00A02363"/>
    <w:rsid w:val="00A0597B"/>
    <w:rsid w:val="00A51C79"/>
    <w:rsid w:val="00A52A0E"/>
    <w:rsid w:val="00A579AA"/>
    <w:rsid w:val="00A621EA"/>
    <w:rsid w:val="00A7553C"/>
    <w:rsid w:val="00A77BD9"/>
    <w:rsid w:val="00B10339"/>
    <w:rsid w:val="00B1118D"/>
    <w:rsid w:val="00B5594F"/>
    <w:rsid w:val="00B84111"/>
    <w:rsid w:val="00BD6CA9"/>
    <w:rsid w:val="00BE5558"/>
    <w:rsid w:val="00C44881"/>
    <w:rsid w:val="00C62D22"/>
    <w:rsid w:val="00D044FA"/>
    <w:rsid w:val="00D050DE"/>
    <w:rsid w:val="00D259BE"/>
    <w:rsid w:val="00D372C9"/>
    <w:rsid w:val="00D41799"/>
    <w:rsid w:val="00D516E9"/>
    <w:rsid w:val="00D72A97"/>
    <w:rsid w:val="00DC35BF"/>
    <w:rsid w:val="00DD0E65"/>
    <w:rsid w:val="00E1514D"/>
    <w:rsid w:val="00E472F1"/>
    <w:rsid w:val="00E51ECD"/>
    <w:rsid w:val="00E767F4"/>
    <w:rsid w:val="00E8419E"/>
    <w:rsid w:val="00E87B2A"/>
    <w:rsid w:val="00EA01EC"/>
    <w:rsid w:val="00EA293E"/>
    <w:rsid w:val="00EB3C0B"/>
    <w:rsid w:val="00EE4DA1"/>
    <w:rsid w:val="00EF523D"/>
    <w:rsid w:val="00F06A8C"/>
    <w:rsid w:val="00F1666D"/>
    <w:rsid w:val="00F57829"/>
    <w:rsid w:val="00F619D7"/>
    <w:rsid w:val="00F61B23"/>
    <w:rsid w:val="00F63248"/>
    <w:rsid w:val="00FA47A2"/>
    <w:rsid w:val="00FB1AE0"/>
    <w:rsid w:val="00FB7033"/>
    <w:rsid w:val="00FC0060"/>
    <w:rsid w:val="00FD22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6"/>
    <o:shapelayout v:ext="edit">
      <o:idmap v:ext="edit" data="1"/>
    </o:shapelayout>
  </w:shapeDefaults>
  <w:decimalSymbol w:val="."/>
  <w:listSeparator w:val=","/>
  <w14:docId w14:val="470BD288"/>
  <w15:chartTrackingRefBased/>
  <w15:docId w15:val="{94949B30-5059-47C5-AEA0-11F83151B8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ms Rmn" w:eastAsia="Times New Roman" w:hAnsi="Tms Rm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Times" w:hAnsi="Times"/>
      <w:noProof/>
    </w:rPr>
  </w:style>
  <w:style w:type="paragraph" w:styleId="Heading1">
    <w:name w:val="heading 1"/>
    <w:basedOn w:val="Normal"/>
    <w:next w:val="Normal"/>
    <w:qFormat/>
    <w:rsid w:val="009C62CB"/>
    <w:pPr>
      <w:keepNext/>
      <w:jc w:val="center"/>
      <w:outlineLvl w:val="0"/>
    </w:pPr>
    <w:rPr>
      <w:rFonts w:ascii="Times New Roman" w:hAnsi="Times New Roman"/>
      <w:b/>
      <w:bCs/>
      <w:noProof w:val="0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63D2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63D2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63D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footer" Target="footer2.xml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header" Target="header3.xml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6.bin"/><Relationship Id="rId172" Type="http://schemas.openxmlformats.org/officeDocument/2006/relationships/footer" Target="footer3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header" Target="header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header" Target="header2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4</TotalTime>
  <Pages>13</Pages>
  <Words>215</Words>
  <Characters>3283</Characters>
  <Application>Microsoft Office Word</Application>
  <DocSecurity>0</DocSecurity>
  <Lines>27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nn State University</Company>
  <LinksUpToDate>false</LinksUpToDate>
  <CharactersWithSpaces>34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 J Sommer</dc:creator>
  <cp:keywords/>
  <dc:description/>
  <cp:lastModifiedBy>Henry</cp:lastModifiedBy>
  <cp:revision>16</cp:revision>
  <cp:lastPrinted>2012-05-25T03:49:00Z</cp:lastPrinted>
  <dcterms:created xsi:type="dcterms:W3CDTF">2014-03-24T19:02:00Z</dcterms:created>
  <dcterms:modified xsi:type="dcterms:W3CDTF">2021-05-11T16:19:00Z</dcterms:modified>
</cp:coreProperties>
</file>